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750FA7" w14:textId="77777777" w:rsidR="00752218" w:rsidRPr="00584788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584788" w14:paraId="5EFAC13E" w14:textId="77777777" w:rsidTr="0038005C">
        <w:tc>
          <w:tcPr>
            <w:tcW w:w="4394" w:type="dxa"/>
          </w:tcPr>
          <w:p w14:paraId="10E671C8" w14:textId="77777777" w:rsidR="002E0120" w:rsidRPr="00584788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IÁO DỤC VÀ ĐÀO TẠO</w:t>
            </w:r>
          </w:p>
          <w:p w14:paraId="73A7BFA6" w14:textId="3D9276D0" w:rsidR="005D1FEF" w:rsidRPr="00584788" w:rsidRDefault="00A979BA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AI CHÂU</w:t>
            </w:r>
          </w:p>
          <w:p w14:paraId="057033C7" w14:textId="77777777" w:rsidR="005D1FEF" w:rsidRPr="00584788" w:rsidRDefault="001945A2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2F682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HI </w:t>
            </w: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HÍNH THỨC</w:t>
            </w:r>
          </w:p>
        </w:tc>
        <w:tc>
          <w:tcPr>
            <w:tcW w:w="5812" w:type="dxa"/>
          </w:tcPr>
          <w:p w14:paraId="3C7EFF22" w14:textId="77777777" w:rsidR="005D1FEF" w:rsidRPr="00584788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Ỳ THI TUYỂN SINH LỚP 10 THPT</w:t>
            </w:r>
            <w:r w:rsidR="005D1FEF"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14:paraId="6F0E8AC6" w14:textId="77777777" w:rsidR="005D1FEF" w:rsidRPr="00584788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</w:t>
            </w: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ăm họ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: 2020 – 2021</w:t>
            </w:r>
          </w:p>
          <w:p w14:paraId="1BEEBC74" w14:textId="77777777" w:rsidR="005D1FEF" w:rsidRPr="00584788" w:rsidRDefault="002F6829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 thi </w:t>
            </w:r>
            <w:r w:rsidR="005D1FEF"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</w:t>
            </w:r>
          </w:p>
          <w:p w14:paraId="30C05E9F" w14:textId="77777777" w:rsidR="005D1FEF" w:rsidRPr="00584788" w:rsidRDefault="005D1FEF" w:rsidP="002F6829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</w:t>
            </w:r>
            <w:r w:rsidR="002F682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i gian: 120</w:t>
            </w:r>
            <w:r w:rsidRPr="00584788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phút (không kể thời gian phát đề</w:t>
            </w:r>
            <w:r w:rsidRPr="0058478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14:paraId="29A54340" w14:textId="77777777" w:rsidR="004F17CC" w:rsidRDefault="00687BEE" w:rsidP="00687BE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="002F6829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D44C4D" w14:textId="05CCE451" w:rsidR="00687BEE" w:rsidRPr="00584788" w:rsidRDefault="004F17CC" w:rsidP="00687BE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514E66">
        <w:rPr>
          <w:rFonts w:ascii="Times New Roman" w:hAnsi="Times New Roman" w:cs="Times New Roman"/>
          <w:sz w:val="24"/>
          <w:szCs w:val="24"/>
        </w:rPr>
        <w:t>Không sử dụng máy tính, giải các phương trình và hệ phương trình sau</w:t>
      </w:r>
      <w:r w:rsidR="00776A7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F800B93" w14:textId="602DCBAF" w:rsidR="00924BA5" w:rsidRPr="00584788" w:rsidRDefault="002F6829" w:rsidP="002F6829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</w:t>
      </w:r>
      <w:r w:rsidR="00687BEE" w:rsidRPr="00584788">
        <w:rPr>
          <w:rFonts w:ascii="Times New Roman" w:hAnsi="Times New Roman" w:cs="Times New Roman"/>
          <w:sz w:val="24"/>
          <w:szCs w:val="24"/>
        </w:rPr>
        <w:t xml:space="preserve">) </w:t>
      </w:r>
      <w:r w:rsidR="00514E66" w:rsidRPr="002F682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0DF8A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14.95pt" o:ole="">
            <v:imagedata r:id="rId7" o:title=""/>
          </v:shape>
          <o:OLEObject Type="Embed" ProgID="Equation.DSMT4" ShapeID="_x0000_i1025" DrawAspect="Content" ObjectID="_1774179330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="00687BEE" w:rsidRPr="00584788">
        <w:rPr>
          <w:rFonts w:ascii="Times New Roman" w:hAnsi="Times New Roman" w:cs="Times New Roman"/>
          <w:sz w:val="24"/>
          <w:szCs w:val="24"/>
        </w:rPr>
        <w:t xml:space="preserve">) </w:t>
      </w:r>
      <w:r w:rsidR="00514E66" w:rsidRPr="00584788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0AD9B1AE">
          <v:shape id="_x0000_i1026" type="#_x0000_t75" style="width:1in;height:16.85pt" o:ole="">
            <v:imagedata r:id="rId9" o:title=""/>
          </v:shape>
          <o:OLEObject Type="Embed" ProgID="Equation.DSMT4" ShapeID="_x0000_i1026" DrawAspect="Content" ObjectID="_1774179331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="00687BEE" w:rsidRPr="00584788">
        <w:rPr>
          <w:rFonts w:ascii="Times New Roman" w:hAnsi="Times New Roman" w:cs="Times New Roman"/>
          <w:sz w:val="24"/>
          <w:szCs w:val="24"/>
        </w:rPr>
        <w:t xml:space="preserve">) </w:t>
      </w:r>
      <w:r w:rsidR="00514E66" w:rsidRPr="002F6829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5C8204D9">
          <v:shape id="_x0000_i1027" type="#_x0000_t75" style="width:57.05pt;height:36.45pt" o:ole="">
            <v:imagedata r:id="rId11" o:title=""/>
          </v:shape>
          <o:OLEObject Type="Embed" ProgID="Equation.DSMT4" ShapeID="_x0000_i1027" DrawAspect="Content" ObjectID="_1774179332" r:id="rId12"/>
        </w:object>
      </w:r>
    </w:p>
    <w:p w14:paraId="1E48EBEF" w14:textId="77777777" w:rsidR="002F6829" w:rsidRDefault="00687BEE" w:rsidP="00687BEE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0" w:name="_Hlk48341164"/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1</w:t>
      </w:r>
      <w:r w:rsidR="002F6829">
        <w:rPr>
          <w:rFonts w:ascii="Times New Roman" w:hAnsi="Times New Roman" w:cs="Times New Roman"/>
          <w:b/>
          <w:color w:val="0000FF"/>
          <w:sz w:val="24"/>
          <w:szCs w:val="24"/>
        </w:rPr>
        <w:t>,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8FE818" w14:textId="469EF41F" w:rsidR="00687BEE" w:rsidRDefault="002F6829" w:rsidP="00687BEE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B22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1. Thực hiện phép tính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8B229D" w:rsidRPr="008B229D">
        <w:rPr>
          <w:rFonts w:ascii="Times New Roman" w:hAnsi="Times New Roman" w:cs="Times New Roman"/>
          <w:position w:val="-8"/>
          <w:sz w:val="24"/>
          <w:szCs w:val="24"/>
        </w:rPr>
        <w:object w:dxaOrig="1640" w:dyaOrig="360" w14:anchorId="0300F238">
          <v:shape id="_x0000_i1028" type="#_x0000_t75" style="width:82.3pt;height:17.75pt" o:ole="">
            <v:imagedata r:id="rId13" o:title=""/>
          </v:shape>
          <o:OLEObject Type="Embed" ProgID="Equation.DSMT4" ShapeID="_x0000_i1028" DrawAspect="Content" ObjectID="_1774179333" r:id="rId14"/>
        </w:object>
      </w:r>
    </w:p>
    <w:p w14:paraId="21C7CA5F" w14:textId="14F53B92" w:rsidR="002F6829" w:rsidRDefault="002F6829" w:rsidP="00687BEE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B229D">
        <w:rPr>
          <w:rFonts w:ascii="Times New Roman" w:hAnsi="Times New Roman" w:cs="Times New Roman"/>
          <w:sz w:val="24"/>
          <w:szCs w:val="24"/>
        </w:rPr>
        <w:t>2.2. Cho biểu thức</w:t>
      </w:r>
      <w:r w:rsidR="005631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  <w:r w:rsidR="005631EB">
        <w:rPr>
          <w:rFonts w:ascii="Times New Roman" w:hAnsi="Times New Roman" w:cs="Times New Roman"/>
          <w:sz w:val="24"/>
          <w:szCs w:val="24"/>
        </w:rPr>
        <w:t xml:space="preserve"> </w:t>
      </w:r>
      <w:r w:rsidR="005631EB" w:rsidRPr="005631EB">
        <w:rPr>
          <w:rFonts w:ascii="Times New Roman" w:hAnsi="Times New Roman" w:cs="Times New Roman"/>
          <w:position w:val="-28"/>
          <w:sz w:val="24"/>
          <w:szCs w:val="24"/>
        </w:rPr>
        <w:object w:dxaOrig="2720" w:dyaOrig="660" w14:anchorId="0874D76B">
          <v:shape id="_x0000_i1029" type="#_x0000_t75" style="width:133.7pt;height:34.6pt" o:ole="">
            <v:imagedata r:id="rId15" o:title=""/>
          </v:shape>
          <o:OLEObject Type="Embed" ProgID="Equation.DSMT4" ShapeID="_x0000_i1029" DrawAspect="Content" ObjectID="_1774179334" r:id="rId16"/>
        </w:object>
      </w:r>
      <w:r w:rsidR="005631EB">
        <w:rPr>
          <w:rFonts w:ascii="Times New Roman" w:hAnsi="Times New Roman" w:cs="Times New Roman"/>
          <w:sz w:val="24"/>
          <w:szCs w:val="24"/>
        </w:rPr>
        <w:t xml:space="preserve"> với </w:t>
      </w:r>
      <w:r w:rsidR="009F5D86" w:rsidRPr="009F5D8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F16B26F">
          <v:shape id="_x0000_i1030" type="#_x0000_t75" style="width:55.15pt;height:16.85pt" o:ole="">
            <v:imagedata r:id="rId17" o:title=""/>
          </v:shape>
          <o:OLEObject Type="Embed" ProgID="Equation.DSMT4" ShapeID="_x0000_i1030" DrawAspect="Content" ObjectID="_1774179335" r:id="rId18"/>
        </w:object>
      </w:r>
    </w:p>
    <w:p w14:paraId="1EFB108E" w14:textId="00E7EA82" w:rsidR="009F5D86" w:rsidRDefault="009F5D86" w:rsidP="00687BEE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a) Rút gọn biểu thức Q</w:t>
      </w:r>
    </w:p>
    <w:p w14:paraId="08AB567D" w14:textId="3A1D8836" w:rsidR="002F6829" w:rsidRPr="00584788" w:rsidRDefault="009F5D86" w:rsidP="009F5D86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b) Tính giá trị của Q biết x=4.</w:t>
      </w:r>
      <w:bookmarkEnd w:id="0"/>
    </w:p>
    <w:p w14:paraId="3021A0D3" w14:textId="1481C7B5" w:rsidR="00132DC8" w:rsidRDefault="00132DC8" w:rsidP="00132DC8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48341659"/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2F68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ài 3. </w:t>
      </w:r>
      <w:r w:rsidR="002F6829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 w:rsidR="000A088E">
        <w:rPr>
          <w:rFonts w:ascii="Times New Roman" w:hAnsi="Times New Roman" w:cs="Times New Roman"/>
          <w:b/>
          <w:color w:val="0000FF"/>
          <w:sz w:val="24"/>
          <w:szCs w:val="24"/>
        </w:rPr>
        <w:t>2,0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 </w:t>
      </w:r>
    </w:p>
    <w:p w14:paraId="152386F6" w14:textId="34555E1D" w:rsidR="002F6829" w:rsidRDefault="002F6829" w:rsidP="002F682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  <w:t>1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>) Vẽ đồ thị</w:t>
      </w:r>
      <w:r w:rsidR="00866590">
        <w:rPr>
          <w:rFonts w:ascii="Times New Roman" w:hAnsi="Times New Roman" w:cs="Times New Roman"/>
          <w:sz w:val="24"/>
          <w:szCs w:val="24"/>
        </w:rPr>
        <w:t xml:space="preserve"> hàm số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2" w:name="_Hlk48338925"/>
      <w:r w:rsidR="00866590" w:rsidRPr="00866590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4F10C39E">
          <v:shape id="_x0000_i1031" type="#_x0000_t75" style="width:58.9pt;height:20.55pt" o:ole="">
            <v:imagedata r:id="rId19" o:title=""/>
          </v:shape>
          <o:OLEObject Type="Embed" ProgID="Equation.DSMT4" ShapeID="_x0000_i1031" DrawAspect="Content" ObjectID="_1774179336" r:id="rId20"/>
        </w:object>
      </w:r>
      <w:bookmarkEnd w:id="2"/>
    </w:p>
    <w:p w14:paraId="0EFD49B6" w14:textId="10485FD1" w:rsidR="002F6829" w:rsidRPr="002F6829" w:rsidRDefault="002F6829" w:rsidP="002F682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2) Tìm tọa độ  giao điểm của (P) và </w:t>
      </w:r>
      <w:r w:rsidR="00A4492E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>(d)</w:t>
      </w:r>
      <w:r w:rsidR="00A4492E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3" w:name="_Hlk48339336"/>
      <w:r w:rsidR="00A4492E" w:rsidRPr="00A4492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09DEA53">
          <v:shape id="_x0000_i1032" type="#_x0000_t75" style="width:51.45pt;height:16.85pt" o:ole="">
            <v:imagedata r:id="rId21" o:title=""/>
          </v:shape>
          <o:OLEObject Type="Embed" ProgID="Equation.DSMT4" ShapeID="_x0000_i1032" DrawAspect="Content" ObjectID="_1774179337" r:id="rId22"/>
        </w:object>
      </w:r>
      <w:bookmarkEnd w:id="3"/>
    </w:p>
    <w:p w14:paraId="26018364" w14:textId="0A94A96E" w:rsidR="00132DC8" w:rsidRPr="002F6829" w:rsidRDefault="00132DC8" w:rsidP="00132DC8">
      <w:pPr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4" w:name="_Hlk48342001"/>
      <w:bookmarkEnd w:id="1"/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1,</w:t>
      </w:r>
      <w:r w:rsidR="00B52354"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0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</w:p>
    <w:p w14:paraId="0977818D" w14:textId="3BF4D1C4" w:rsidR="00132DC8" w:rsidRPr="00526732" w:rsidRDefault="00132DC8" w:rsidP="009E3A8F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2F6829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B3DCC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Một ô tô khách dự định </w:t>
      </w:r>
      <w:r w:rsidR="00874B21" w:rsidRPr="00526732">
        <w:rPr>
          <w:rFonts w:ascii="Times New Roman" w:hAnsi="Times New Roman" w:cs="Times New Roman"/>
          <w:sz w:val="24"/>
          <w:szCs w:val="24"/>
          <w:lang w:val="vi-VN"/>
        </w:rPr>
        <w:t>đi từ thành phố Lai Châu đến huyện Nậm Nhùn trong một thời gian đã định. Sau khi đi được 1 giờ thì ô tô này dừng lại</w:t>
      </w:r>
      <w:r w:rsidR="00D930EC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nghỉ 10 phút. Do đó để đến Nậm Nhùn đúng hạn xe phải tăng tốc thêm 6km/h. Tính vận tốc ban đầu của ô tô biết rằng quãng đường từ thành phố Lai Châu đi huyện Nậm Lùn dài 120km.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bookmarkEnd w:id="4"/>
    <w:p w14:paraId="6F22CB75" w14:textId="77777777" w:rsidR="004F17CC" w:rsidRDefault="00394D4D" w:rsidP="000271C0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3,</w:t>
      </w:r>
      <w:r w:rsidR="008601B6"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0</w:t>
      </w:r>
      <w:r w:rsidR="00DC5C9B"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="00DC5C9B"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8B1A868" w14:textId="63C3BD3A" w:rsidR="00DC5C9B" w:rsidRPr="00526732" w:rsidRDefault="004F17CC" w:rsidP="000271C0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="00394D4D" w:rsidRPr="00394D4D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C83901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điểm A nằm ngoài</w:t>
      </w:r>
      <w:r w:rsidR="00394D4D" w:rsidRPr="00394D4D">
        <w:rPr>
          <w:rFonts w:ascii="Times New Roman" w:hAnsi="Times New Roman" w:cs="Times New Roman"/>
          <w:sz w:val="24"/>
          <w:szCs w:val="24"/>
          <w:lang w:val="vi-VN"/>
        </w:rPr>
        <w:t xml:space="preserve"> đường tròn (O)</w:t>
      </w:r>
      <w:r w:rsidR="00C83901" w:rsidRPr="00526732">
        <w:rPr>
          <w:rFonts w:ascii="Times New Roman" w:hAnsi="Times New Roman" w:cs="Times New Roman"/>
          <w:sz w:val="24"/>
          <w:szCs w:val="24"/>
          <w:lang w:val="vi-VN"/>
        </w:rPr>
        <w:t>. Từ A kẻ hai tiếp tuyến</w:t>
      </w:r>
      <w:r w:rsidR="004B007A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AB,AC và cát tuyến ADE không đi qua tâm tới đường tròn đó (B,C là hai tiếp điểm; D nằm giữa</w:t>
      </w:r>
      <w:r w:rsidR="000271C0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A và E). Gọi H là giao điểm của AO và BC.</w:t>
      </w:r>
    </w:p>
    <w:p w14:paraId="629681BC" w14:textId="10A25FC3" w:rsidR="00394D4D" w:rsidRPr="00526732" w:rsidRDefault="00394D4D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0271C0" w:rsidRPr="00526732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="000271C0" w:rsidRPr="00526732">
        <w:rPr>
          <w:rFonts w:ascii="Times New Roman" w:hAnsi="Times New Roman" w:cs="Times New Roman"/>
          <w:sz w:val="24"/>
          <w:szCs w:val="24"/>
          <w:lang w:val="vi-VN"/>
        </w:rPr>
        <w:t>Chứng minh tứ giác ABOC là tứ giác nội tiếp</w: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2FBEEFA" w14:textId="0FBBAF31" w:rsidR="00394D4D" w:rsidRPr="00526732" w:rsidRDefault="00394D4D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271C0" w:rsidRPr="00526732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="00481472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481472" w:rsidRPr="00481472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0C2749FD">
          <v:shape id="_x0000_i1033" type="#_x0000_t75" style="width:88.85pt;height:14.95pt" o:ole="">
            <v:imagedata r:id="rId23" o:title=""/>
          </v:shape>
          <o:OLEObject Type="Embed" ProgID="Equation.DSMT4" ShapeID="_x0000_i1033" DrawAspect="Content" ObjectID="_1774179338" r:id="rId24"/>
        </w:object>
      </w:r>
    </w:p>
    <w:p w14:paraId="560BB2F4" w14:textId="24060AD7" w:rsidR="00394D4D" w:rsidRPr="00526732" w:rsidRDefault="00394D4D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271C0" w:rsidRPr="00526732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="00481472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Tiếp tuyến tại D của đường tròn </w:t>
      </w:r>
      <w:r w:rsidR="00D802EE" w:rsidRPr="00D802EE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008B6155">
          <v:shape id="_x0000_i1034" type="#_x0000_t75" style="width:19.65pt;height:20.55pt" o:ole="">
            <v:imagedata r:id="rId25" o:title=""/>
          </v:shape>
          <o:OLEObject Type="Embed" ProgID="Equation.DSMT4" ShapeID="_x0000_i1034" DrawAspect="Content" ObjectID="_1774179339" r:id="rId26"/>
        </w:object>
      </w:r>
      <w:r w:rsidR="00D802EE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cắt AB,AC theo thứ tự tại I và K. Qua điểm O kẻ đường thẳng vuông góc với OA cắt AB tại P và cắt AC tại Q. Chứng minh rằng: </w:t>
      </w:r>
      <w:r w:rsidR="00D802EE" w:rsidRPr="00D802EE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7CD0991F">
          <v:shape id="_x0000_i1035" type="#_x0000_t75" style="width:1in;height:16.85pt" o:ole="">
            <v:imagedata r:id="rId27" o:title=""/>
          </v:shape>
          <o:OLEObject Type="Embed" ProgID="Equation.DSMT4" ShapeID="_x0000_i1035" DrawAspect="Content" ObjectID="_1774179340" r:id="rId28"/>
        </w:object>
      </w:r>
    </w:p>
    <w:p w14:paraId="16DAA2B7" w14:textId="45C1053B" w:rsidR="006779A7" w:rsidRDefault="006779A7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5" w:name="_Hlk48342413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0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</w:p>
    <w:p w14:paraId="215103A1" w14:textId="00C2C692" w:rsidR="00104B12" w:rsidRPr="00526732" w:rsidRDefault="00104B12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lastRenderedPageBreak/>
        <w:t>Cho</w:t>
      </w:r>
      <w:r w:rsidRPr="0052673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6762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 w14:anchorId="28DDCF2E">
          <v:shape id="_x0000_i1036" type="#_x0000_t75" style="width:20.55pt;height:16.85pt" o:ole="">
            <v:imagedata r:id="rId29" o:title=""/>
          </v:shape>
          <o:OLEObject Type="Embed" ProgID="Equation.DSMT4" ShapeID="_x0000_i1036" DrawAspect="Content" ObjectID="_1774179341" r:id="rId30"/>
        </w:object>
      </w:r>
      <w:r w:rsidRPr="0052673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các số không âm thoả mãn </w:t>
      </w:r>
      <w:bookmarkStart w:id="6" w:name="_Hlk48339694"/>
      <w:r w:rsidR="00F73DE4" w:rsidRPr="0096762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017BE285">
          <v:shape id="_x0000_i1037" type="#_x0000_t75" style="width:54.25pt;height:16.85pt" o:ole="">
            <v:imagedata r:id="rId31" o:title=""/>
          </v:shape>
          <o:OLEObject Type="Embed" ProgID="Equation.DSMT4" ShapeID="_x0000_i1037" DrawAspect="Content" ObjectID="_1774179342" r:id="rId32"/>
        </w:object>
      </w:r>
      <w:bookmarkEnd w:id="6"/>
      <w:r w:rsidR="00F73DE4" w:rsidRPr="0052673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hãy tìm giá trị lớn nhất của biểu thức: </w:t>
      </w:r>
      <w:r w:rsidR="00F73DE4" w:rsidRPr="0096762E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20" w:dyaOrig="460" w14:anchorId="51F822C0">
          <v:shape id="_x0000_i1038" type="#_x0000_t75" style="width:171.1pt;height:24.3pt" o:ole="">
            <v:imagedata r:id="rId33" o:title=""/>
          </v:shape>
          <o:OLEObject Type="Embed" ProgID="Equation.DSMT4" ShapeID="_x0000_i1038" DrawAspect="Content" ObjectID="_1774179343" r:id="rId34"/>
        </w:object>
      </w:r>
    </w:p>
    <w:p w14:paraId="65664066" w14:textId="6EF85477" w:rsidR="004F17CC" w:rsidRPr="00526732" w:rsidRDefault="004F17CC" w:rsidP="00394D4D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</w:t>
      </w:r>
    </w:p>
    <w:bookmarkEnd w:id="5"/>
    <w:p w14:paraId="0275BF37" w14:textId="1B7DFF78" w:rsidR="006779A7" w:rsidRPr="00526732" w:rsidRDefault="006779A7" w:rsidP="00C3635C">
      <w:pPr>
        <w:tabs>
          <w:tab w:val="left" w:pos="993"/>
        </w:tabs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517E8352" w14:textId="4BBE63E7" w:rsidR="00394D4D" w:rsidRPr="00394D4D" w:rsidRDefault="00394D4D" w:rsidP="00C3635C">
      <w:pPr>
        <w:tabs>
          <w:tab w:val="left" w:pos="993"/>
        </w:tabs>
        <w:spacing w:line="360" w:lineRule="auto"/>
        <w:ind w:left="0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7D80BF92" w14:textId="70FEBDF6" w:rsidR="00394D4D" w:rsidRDefault="00394D4D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br w:type="page"/>
      </w:r>
    </w:p>
    <w:p w14:paraId="18F5C4CA" w14:textId="77CA6CCB" w:rsidR="00A06C93" w:rsidRDefault="00A06C9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78B2E0F" w14:textId="77777777" w:rsidR="00A06C93" w:rsidRDefault="00A06C9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172C387" w14:textId="77777777" w:rsidR="00A06C93" w:rsidRPr="00A06C93" w:rsidRDefault="00A06C9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F423BA0" w14:textId="77777777" w:rsidR="00E41D62" w:rsidRPr="002F6829" w:rsidRDefault="00687BEE" w:rsidP="00687BEE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HƯỚNG DẪN GIẢI</w:t>
      </w:r>
    </w:p>
    <w:p w14:paraId="45A32D62" w14:textId="77777777" w:rsidR="00FD01CC" w:rsidRPr="00526732" w:rsidRDefault="00394D4D" w:rsidP="00FD01C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4D4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.</w:t>
      </w:r>
      <w:r w:rsidRPr="00394D4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94D4D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(2,0 điểm)</w:t>
      </w:r>
      <w:r w:rsidRPr="00394D4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D01CC" w:rsidRPr="00526732">
        <w:rPr>
          <w:rFonts w:ascii="Times New Roman" w:hAnsi="Times New Roman" w:cs="Times New Roman"/>
          <w:sz w:val="24"/>
          <w:szCs w:val="24"/>
          <w:lang w:val="vi-VN"/>
        </w:rPr>
        <w:t>Không sử dụng máy tính, giải các phương trình và hệ phương trình sau:</w:t>
      </w:r>
    </w:p>
    <w:p w14:paraId="2010D209" w14:textId="77777777" w:rsidR="00FD01CC" w:rsidRPr="00526732" w:rsidRDefault="00FD01CC" w:rsidP="00FD01CC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</w:t>
      </w:r>
      <w:r w:rsidRPr="002F682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1281C1BE">
          <v:shape id="_x0000_i1039" type="#_x0000_t75" style="width:49.55pt;height:14.95pt" o:ole="">
            <v:imagedata r:id="rId7" o:title=""/>
          </v:shape>
          <o:OLEObject Type="Embed" ProgID="Equation.DSMT4" ShapeID="_x0000_i1039" DrawAspect="Content" ObjectID="_1774179344" r:id="rId35"/>
        </w:objec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Pr="00584788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16F257E3">
          <v:shape id="_x0000_i1040" type="#_x0000_t75" style="width:1in;height:16.85pt" o:ole="">
            <v:imagedata r:id="rId9" o:title=""/>
          </v:shape>
          <o:OLEObject Type="Embed" ProgID="Equation.DSMT4" ShapeID="_x0000_i1040" DrawAspect="Content" ObjectID="_1774179345" r:id="rId36"/>
        </w:objec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  <w:t xml:space="preserve">3) </w:t>
      </w:r>
      <w:r w:rsidRPr="002F6829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6A226C57">
          <v:shape id="_x0000_i1041" type="#_x0000_t75" style="width:57.05pt;height:36.45pt" o:ole="">
            <v:imagedata r:id="rId11" o:title=""/>
          </v:shape>
          <o:OLEObject Type="Embed" ProgID="Equation.DSMT4" ShapeID="_x0000_i1041" DrawAspect="Content" ObjectID="_1774179346" r:id="rId37"/>
        </w:object>
      </w:r>
    </w:p>
    <w:p w14:paraId="4A6A74D1" w14:textId="4056570C" w:rsidR="00FD01CC" w:rsidRDefault="00FD01CC" w:rsidP="00FD01C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539AF97E" w14:textId="41EE043E" w:rsidR="00E41D62" w:rsidRPr="00526732" w:rsidRDefault="00FD01CC" w:rsidP="00FD01C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                     </w:t>
      </w:r>
      <w:r w:rsidR="00DF563B"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</w:t>
      </w:r>
      <w:r w:rsidR="00E41D62"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="00E41D62" w:rsidRPr="00526732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</w:t>
      </w:r>
    </w:p>
    <w:p w14:paraId="02069C2B" w14:textId="66CC173C" w:rsidR="00394D4D" w:rsidRPr="00526732" w:rsidRDefault="00687BEE" w:rsidP="00DC118A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394D4D"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DC118A" w:rsidRPr="002F6829">
        <w:rPr>
          <w:rFonts w:ascii="Times New Roman" w:hAnsi="Times New Roman" w:cs="Times New Roman"/>
          <w:position w:val="-6"/>
          <w:sz w:val="24"/>
          <w:szCs w:val="24"/>
        </w:rPr>
        <w:object w:dxaOrig="2820" w:dyaOrig="279" w14:anchorId="27F829DD">
          <v:shape id="_x0000_i1042" type="#_x0000_t75" style="width:141.2pt;height:14.95pt" o:ole="">
            <v:imagedata r:id="rId38" o:title=""/>
          </v:shape>
          <o:OLEObject Type="Embed" ProgID="Equation.DSMT4" ShapeID="_x0000_i1042" DrawAspect="Content" ObjectID="_1774179347" r:id="rId39"/>
        </w:object>
      </w:r>
    </w:p>
    <w:p w14:paraId="52A1C09D" w14:textId="7AE95826" w:rsidR="00394D4D" w:rsidRPr="00526732" w:rsidRDefault="00394D4D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ậy phương trình có nghiệm </w:t>
      </w:r>
      <w:r w:rsidR="00EC4090" w:rsidRPr="00EC4090">
        <w:rPr>
          <w:position w:val="-6"/>
        </w:rPr>
        <w:object w:dxaOrig="540" w:dyaOrig="279" w14:anchorId="77AA203B">
          <v:shape id="_x0000_i1043" type="#_x0000_t75" style="width:27.1pt;height:14.95pt" o:ole="">
            <v:imagedata r:id="rId40" o:title=""/>
          </v:shape>
          <o:OLEObject Type="Embed" ProgID="Equation.DSMT4" ShapeID="_x0000_i1043" DrawAspect="Content" ObjectID="_1774179348" r:id="rId41"/>
        </w:object>
      </w:r>
    </w:p>
    <w:p w14:paraId="22671A36" w14:textId="1278EFC0" w:rsidR="00394D4D" w:rsidRPr="00526732" w:rsidRDefault="00394D4D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="00E05D4C" w:rsidRPr="00326F19">
        <w:rPr>
          <w:rFonts w:ascii="Times New Roman" w:hAnsi="Times New Roman" w:cs="Times New Roman"/>
          <w:position w:val="-92"/>
          <w:sz w:val="24"/>
          <w:szCs w:val="24"/>
        </w:rPr>
        <w:object w:dxaOrig="3500" w:dyaOrig="1960" w14:anchorId="54A37C21">
          <v:shape id="_x0000_i1044" type="#_x0000_t75" style="width:175.8pt;height:101pt" o:ole="">
            <v:imagedata r:id="rId42" o:title=""/>
          </v:shape>
          <o:OLEObject Type="Embed" ProgID="Equation.DSMT4" ShapeID="_x0000_i1044" DrawAspect="Content" ObjectID="_1774179349" r:id="rId43"/>
        </w:object>
      </w:r>
    </w:p>
    <w:p w14:paraId="728EE7FC" w14:textId="49367466" w:rsidR="00D6531B" w:rsidRPr="00526732" w:rsidRDefault="00E05D4C" w:rsidP="00E05D4C">
      <w:pPr>
        <w:tabs>
          <w:tab w:val="left" w:pos="992"/>
        </w:tabs>
        <w:spacing w:line="259" w:lineRule="auto"/>
        <w:rPr>
          <w:rFonts w:ascii="Times New Roman" w:hAnsi="Times New Roman" w:cs="Times New Roman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               Vậy phương trình có tập nghiệm </w:t>
      </w:r>
      <w:r w:rsidRPr="00394D4D">
        <w:rPr>
          <w:position w:val="-14"/>
        </w:rPr>
        <w:object w:dxaOrig="920" w:dyaOrig="400" w14:anchorId="717BCE62">
          <v:shape id="_x0000_i1045" type="#_x0000_t75" style="width:46.75pt;height:20.55pt" o:ole="">
            <v:imagedata r:id="rId44" o:title=""/>
          </v:shape>
          <o:OLEObject Type="Embed" ProgID="Equation.DSMT4" ShapeID="_x0000_i1045" DrawAspect="Content" ObjectID="_1774179350" r:id="rId45"/>
        </w:object>
      </w:r>
    </w:p>
    <w:p w14:paraId="6F66ACA6" w14:textId="4CBB6070" w:rsidR="00687BEE" w:rsidRDefault="00394D4D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Pr="00584788">
        <w:rPr>
          <w:rFonts w:ascii="Times New Roman" w:hAnsi="Times New Roman" w:cs="Times New Roman"/>
          <w:sz w:val="24"/>
          <w:szCs w:val="24"/>
        </w:rPr>
        <w:t xml:space="preserve">) </w:t>
      </w:r>
      <w:r w:rsidR="006F3888" w:rsidRPr="002F6829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6B50D28B">
          <v:shape id="_x0000_i1046" type="#_x0000_t75" style="width:57.05pt;height:36.45pt" o:ole="">
            <v:imagedata r:id="rId46" o:title=""/>
          </v:shape>
          <o:OLEObject Type="Embed" ProgID="Equation.DSMT4" ShapeID="_x0000_i1046" DrawAspect="Content" ObjectID="_1774179351" r:id="rId47"/>
        </w:object>
      </w:r>
    </w:p>
    <w:p w14:paraId="50FA511E" w14:textId="3E239EEB" w:rsidR="00D6531B" w:rsidRDefault="00D6531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D0CC9" w:rsidRPr="00D6531B">
        <w:rPr>
          <w:rFonts w:ascii="Times New Roman" w:hAnsi="Times New Roman" w:cs="Times New Roman"/>
          <w:position w:val="-106"/>
          <w:sz w:val="24"/>
          <w:szCs w:val="24"/>
        </w:rPr>
        <w:object w:dxaOrig="1340" w:dyaOrig="2240" w14:anchorId="16AA0D3E">
          <v:shape id="_x0000_i1047" type="#_x0000_t75" style="width:66.4pt;height:111.25pt" o:ole="">
            <v:imagedata r:id="rId48" o:title=""/>
          </v:shape>
          <o:OLEObject Type="Embed" ProgID="Equation.DSMT4" ShapeID="_x0000_i1047" DrawAspect="Content" ObjectID="_1774179352" r:id="rId49"/>
        </w:object>
      </w:r>
    </w:p>
    <w:p w14:paraId="2E06CCA2" w14:textId="63C52F79" w:rsidR="00D6531B" w:rsidRDefault="00D6531B" w:rsidP="00687BEE">
      <w:pPr>
        <w:tabs>
          <w:tab w:val="left" w:pos="992"/>
        </w:tabs>
        <w:spacing w:line="259" w:lineRule="auto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Vậy nghiệm của hệ phương trình là </w:t>
      </w:r>
      <w:r w:rsidR="00CF6CCA" w:rsidRPr="00D6531B">
        <w:rPr>
          <w:position w:val="-10"/>
        </w:rPr>
        <w:object w:dxaOrig="1300" w:dyaOrig="320" w14:anchorId="14CAC8FC">
          <v:shape id="_x0000_i1048" type="#_x0000_t75" style="width:66.4pt;height:14.95pt" o:ole="">
            <v:imagedata r:id="rId50" o:title=""/>
          </v:shape>
          <o:OLEObject Type="Embed" ProgID="Equation.DSMT4" ShapeID="_x0000_i1048" DrawAspect="Content" ObjectID="_1774179353" r:id="rId51"/>
        </w:object>
      </w:r>
    </w:p>
    <w:p w14:paraId="0C24B554" w14:textId="77777777" w:rsidR="00CD5C46" w:rsidRDefault="00CD5C46" w:rsidP="00CD5C46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4D0DB0" w14:textId="77777777" w:rsidR="00CD5C46" w:rsidRDefault="00CD5C46" w:rsidP="00CD5C46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2.1. Thực hiện phép tính : </w:t>
      </w:r>
      <w:bookmarkStart w:id="7" w:name="_Hlk48341208"/>
      <w:r w:rsidRPr="008B229D">
        <w:rPr>
          <w:rFonts w:ascii="Times New Roman" w:hAnsi="Times New Roman" w:cs="Times New Roman"/>
          <w:position w:val="-8"/>
          <w:sz w:val="24"/>
          <w:szCs w:val="24"/>
        </w:rPr>
        <w:object w:dxaOrig="1640" w:dyaOrig="360" w14:anchorId="44B3E33E">
          <v:shape id="_x0000_i1049" type="#_x0000_t75" style="width:82.3pt;height:17.75pt" o:ole="">
            <v:imagedata r:id="rId13" o:title=""/>
          </v:shape>
          <o:OLEObject Type="Embed" ProgID="Equation.DSMT4" ShapeID="_x0000_i1049" DrawAspect="Content" ObjectID="_1774179354" r:id="rId52"/>
        </w:object>
      </w:r>
      <w:bookmarkEnd w:id="7"/>
    </w:p>
    <w:p w14:paraId="6212FF4A" w14:textId="77777777" w:rsidR="00CD5C46" w:rsidRDefault="00CD5C46" w:rsidP="00CD5C46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2.2. Cho biểu thức : </w:t>
      </w:r>
      <w:r w:rsidRPr="005631EB">
        <w:rPr>
          <w:rFonts w:ascii="Times New Roman" w:hAnsi="Times New Roman" w:cs="Times New Roman"/>
          <w:position w:val="-28"/>
          <w:sz w:val="24"/>
          <w:szCs w:val="24"/>
        </w:rPr>
        <w:object w:dxaOrig="2720" w:dyaOrig="660" w14:anchorId="4421AD92">
          <v:shape id="_x0000_i1050" type="#_x0000_t75" style="width:133.7pt;height:34.6pt" o:ole="">
            <v:imagedata r:id="rId15" o:title=""/>
          </v:shape>
          <o:OLEObject Type="Embed" ProgID="Equation.DSMT4" ShapeID="_x0000_i1050" DrawAspect="Content" ObjectID="_1774179355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9F5D8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B0C9108">
          <v:shape id="_x0000_i1051" type="#_x0000_t75" style="width:55.15pt;height:16.85pt" o:ole="">
            <v:imagedata r:id="rId17" o:title=""/>
          </v:shape>
          <o:OLEObject Type="Embed" ProgID="Equation.DSMT4" ShapeID="_x0000_i1051" DrawAspect="Content" ObjectID="_1774179356" r:id="rId54"/>
        </w:object>
      </w:r>
    </w:p>
    <w:p w14:paraId="0DD89885" w14:textId="77777777" w:rsidR="00CD5C46" w:rsidRDefault="00CD5C46" w:rsidP="00CD5C46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a) Rút gọn biểu thức Q</w:t>
      </w:r>
    </w:p>
    <w:p w14:paraId="1EBB2B7F" w14:textId="495FE99A" w:rsidR="00CD5C46" w:rsidRPr="00584788" w:rsidRDefault="00CD5C46" w:rsidP="00CD5C46">
      <w:pPr>
        <w:tabs>
          <w:tab w:val="left" w:pos="992"/>
        </w:tabs>
        <w:spacing w:line="259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b) Tính giá trị của Q biết x=4.</w:t>
      </w:r>
    </w:p>
    <w:p w14:paraId="5B0DDC5E" w14:textId="03EBAA8C" w:rsidR="00E41D62" w:rsidRPr="00584788" w:rsidRDefault="00CD5C46" w:rsidP="00CD5C4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</w:t>
      </w:r>
      <w:r w:rsidR="00687BEE"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="00687BEE"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14:paraId="54A5DDD6" w14:textId="4B3B42AF" w:rsidR="00D6531B" w:rsidRDefault="003E6E25" w:rsidP="003E6E25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</w:t>
      </w:r>
      <w:r w:rsidRPr="008B229D">
        <w:rPr>
          <w:rFonts w:ascii="Times New Roman" w:hAnsi="Times New Roman" w:cs="Times New Roman"/>
          <w:position w:val="-8"/>
          <w:sz w:val="24"/>
          <w:szCs w:val="24"/>
        </w:rPr>
        <w:object w:dxaOrig="3060" w:dyaOrig="360" w14:anchorId="27EC4E33">
          <v:shape id="_x0000_i1052" type="#_x0000_t75" style="width:151.5pt;height:17.75pt" o:ole="">
            <v:imagedata r:id="rId55" o:title=""/>
          </v:shape>
          <o:OLEObject Type="Embed" ProgID="Equation.DSMT4" ShapeID="_x0000_i1052" DrawAspect="Content" ObjectID="_1774179357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421753" w14:textId="16334E23" w:rsidR="00012988" w:rsidRDefault="00307D06" w:rsidP="00307D06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2.2.</w:t>
      </w:r>
      <w:r w:rsidR="00DD72A0">
        <w:rPr>
          <w:rFonts w:ascii="Times New Roman" w:hAnsi="Times New Roman" w:cs="Times New Roman"/>
          <w:sz w:val="24"/>
          <w:szCs w:val="24"/>
        </w:rPr>
        <w:t xml:space="preserve"> 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C0862" w:rsidRPr="009C0862">
        <w:rPr>
          <w:rFonts w:ascii="Times New Roman" w:hAnsi="Times New Roman" w:cs="Times New Roman"/>
          <w:position w:val="-28"/>
          <w:sz w:val="24"/>
          <w:szCs w:val="24"/>
        </w:rPr>
        <w:object w:dxaOrig="2720" w:dyaOrig="660" w14:anchorId="2785A930">
          <v:shape id="_x0000_i1053" type="#_x0000_t75" style="width:133.7pt;height:34.6pt" o:ole="">
            <v:imagedata r:id="rId57" o:title=""/>
          </v:shape>
          <o:OLEObject Type="Embed" ProgID="Equation.DSMT4" ShapeID="_x0000_i1053" DrawAspect="Content" ObjectID="_1774179358" r:id="rId58"/>
        </w:object>
      </w:r>
    </w:p>
    <w:p w14:paraId="759D12A2" w14:textId="5F82577B" w:rsidR="009C0862" w:rsidRDefault="009C0862" w:rsidP="00307D06">
      <w:pPr>
        <w:spacing w:line="30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</w:t>
      </w:r>
      <w:r w:rsidRPr="009C0862">
        <w:rPr>
          <w:position w:val="-42"/>
        </w:rPr>
        <w:object w:dxaOrig="2420" w:dyaOrig="960" w14:anchorId="050EF5A0">
          <v:shape id="_x0000_i1054" type="#_x0000_t75" style="width:121.55pt;height:47.7pt" o:ole="">
            <v:imagedata r:id="rId59" o:title=""/>
          </v:shape>
          <o:OLEObject Type="Embed" ProgID="Equation.DSMT4" ShapeID="_x0000_i1054" DrawAspect="Content" ObjectID="_1774179359" r:id="rId60"/>
        </w:object>
      </w:r>
    </w:p>
    <w:p w14:paraId="2662F07D" w14:textId="49495E5E" w:rsidR="009C0862" w:rsidRDefault="009C0862" w:rsidP="00307D06">
      <w:pPr>
        <w:spacing w:line="300" w:lineRule="auto"/>
        <w:jc w:val="both"/>
      </w:pPr>
      <w:r>
        <w:t xml:space="preserve">                                   </w:t>
      </w:r>
      <w:r w:rsidRPr="00B42DE2">
        <w:rPr>
          <w:position w:val="-42"/>
        </w:rPr>
        <w:object w:dxaOrig="2840" w:dyaOrig="859" w14:anchorId="56D6CE5C">
          <v:shape id="_x0000_i1055" type="#_x0000_t75" style="width:141.2pt;height:42.1pt" o:ole="">
            <v:imagedata r:id="rId61" o:title=""/>
          </v:shape>
          <o:OLEObject Type="Embed" ProgID="Equation.DSMT4" ShapeID="_x0000_i1055" DrawAspect="Content" ObjectID="_1774179360" r:id="rId62"/>
        </w:object>
      </w:r>
      <w:r w:rsidR="002C75DC">
        <w:t xml:space="preserve">. Vậy </w:t>
      </w:r>
      <w:bookmarkStart w:id="8" w:name="_Hlk48341572"/>
      <w:r w:rsidR="002C75DC" w:rsidRPr="002C75DC">
        <w:rPr>
          <w:position w:val="-28"/>
        </w:rPr>
        <w:object w:dxaOrig="1160" w:dyaOrig="660" w14:anchorId="7135E0C8">
          <v:shape id="_x0000_i1056" type="#_x0000_t75" style="width:58.9pt;height:32.75pt" o:ole="">
            <v:imagedata r:id="rId63" o:title=""/>
          </v:shape>
          <o:OLEObject Type="Embed" ProgID="Equation.DSMT4" ShapeID="_x0000_i1056" DrawAspect="Content" ObjectID="_1774179361" r:id="rId64"/>
        </w:object>
      </w:r>
      <w:bookmarkEnd w:id="8"/>
    </w:p>
    <w:p w14:paraId="1EB62B32" w14:textId="1BF97165" w:rsidR="00DD72A0" w:rsidRDefault="00DD72A0" w:rsidP="00307D06">
      <w:pPr>
        <w:spacing w:line="300" w:lineRule="auto"/>
        <w:jc w:val="both"/>
      </w:pPr>
      <w:r>
        <w:t xml:space="preserve">                            b) </w:t>
      </w:r>
      <w:r w:rsidRPr="00A9323A">
        <w:rPr>
          <w:rFonts w:ascii="Times New Roman" w:hAnsi="Times New Roman" w:cs="Times New Roman"/>
        </w:rPr>
        <w:t xml:space="preserve">Khi </w:t>
      </w:r>
      <w:r w:rsidR="00A9323A" w:rsidRPr="00A9323A">
        <w:rPr>
          <w:rFonts w:ascii="Times New Roman" w:hAnsi="Times New Roman" w:cs="Times New Roman"/>
          <w:position w:val="-6"/>
        </w:rPr>
        <w:object w:dxaOrig="560" w:dyaOrig="279" w14:anchorId="5CC080E7">
          <v:shape id="_x0000_i1057" type="#_x0000_t75" style="width:27.1pt;height:14.95pt" o:ole="">
            <v:imagedata r:id="rId65" o:title=""/>
          </v:shape>
          <o:OLEObject Type="Embed" ProgID="Equation.DSMT4" ShapeID="_x0000_i1057" DrawAspect="Content" ObjectID="_1774179362" r:id="rId66"/>
        </w:object>
      </w:r>
      <w:r w:rsidR="00A9323A" w:rsidRPr="00A9323A">
        <w:rPr>
          <w:rFonts w:ascii="Times New Roman" w:hAnsi="Times New Roman" w:cs="Times New Roman"/>
        </w:rPr>
        <w:t xml:space="preserve">thì </w:t>
      </w:r>
      <w:r w:rsidR="00A9323A" w:rsidRPr="002C75DC">
        <w:rPr>
          <w:position w:val="-28"/>
        </w:rPr>
        <w:object w:dxaOrig="1540" w:dyaOrig="660" w14:anchorId="286AAAFB">
          <v:shape id="_x0000_i1058" type="#_x0000_t75" style="width:76.7pt;height:32.75pt" o:ole="">
            <v:imagedata r:id="rId67" o:title=""/>
          </v:shape>
          <o:OLEObject Type="Embed" ProgID="Equation.DSMT4" ShapeID="_x0000_i1058" DrawAspect="Content" ObjectID="_1774179363" r:id="rId68"/>
        </w:object>
      </w:r>
    </w:p>
    <w:p w14:paraId="2DBC3730" w14:textId="77777777" w:rsidR="00535136" w:rsidRDefault="00535136" w:rsidP="00535136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ài 3.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2,0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 </w:t>
      </w:r>
    </w:p>
    <w:p w14:paraId="289DF498" w14:textId="77777777" w:rsidR="00535136" w:rsidRDefault="00535136" w:rsidP="00535136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  <w:t>1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>) Vẽ đồ thị</w:t>
      </w:r>
      <w:r>
        <w:rPr>
          <w:rFonts w:ascii="Times New Roman" w:hAnsi="Times New Roman" w:cs="Times New Roman"/>
          <w:sz w:val="24"/>
          <w:szCs w:val="24"/>
        </w:rPr>
        <w:t xml:space="preserve"> hàm số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66590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36D58ED0">
          <v:shape id="_x0000_i1059" type="#_x0000_t75" style="width:58.9pt;height:20.55pt" o:ole="">
            <v:imagedata r:id="rId19" o:title=""/>
          </v:shape>
          <o:OLEObject Type="Embed" ProgID="Equation.DSMT4" ShapeID="_x0000_i1059" DrawAspect="Content" ObjectID="_1774179364" r:id="rId69"/>
        </w:object>
      </w:r>
    </w:p>
    <w:p w14:paraId="4EBD41FC" w14:textId="77777777" w:rsidR="00535136" w:rsidRPr="002F6829" w:rsidRDefault="00535136" w:rsidP="00535136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2) Tìm tọa độ  giao điểm của (P) và </w: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>(d)</w:t>
      </w: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4492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9D4A49F">
          <v:shape id="_x0000_i1060" type="#_x0000_t75" style="width:51.45pt;height:16.85pt" o:ole="">
            <v:imagedata r:id="rId21" o:title=""/>
          </v:shape>
          <o:OLEObject Type="Embed" ProgID="Equation.DSMT4" ShapeID="_x0000_i1060" DrawAspect="Content" ObjectID="_1774179365" r:id="rId70"/>
        </w:object>
      </w:r>
    </w:p>
    <w:p w14:paraId="3A6890C2" w14:textId="49858328" w:rsidR="00132DC8" w:rsidRPr="002F6829" w:rsidRDefault="00535136" w:rsidP="00535136">
      <w:pPr>
        <w:tabs>
          <w:tab w:val="left" w:pos="226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26732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                           </w:t>
      </w:r>
      <w:r w:rsidR="00132DC8"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="00132DC8" w:rsidRPr="002F682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14:paraId="588625D6" w14:textId="5774B9FE" w:rsidR="00132DC8" w:rsidRPr="00923A90" w:rsidRDefault="00D6531B" w:rsidP="00132DC8">
      <w:pPr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) Vẽ đồ thị của (P) </w:t>
      </w:r>
      <w:r w:rsidR="00923A90">
        <w:rPr>
          <w:rFonts w:ascii="Times New Roman" w:hAnsi="Times New Roman" w:cs="Times New Roman"/>
          <w:sz w:val="24"/>
          <w:szCs w:val="24"/>
        </w:rPr>
        <w:t>.</w:t>
      </w:r>
    </w:p>
    <w:p w14:paraId="510EB8C4" w14:textId="7134FE9B" w:rsidR="00F23CED" w:rsidRDefault="006B6E08" w:rsidP="00F23CED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B6E08">
        <w:rPr>
          <w:position w:val="-10"/>
        </w:rPr>
        <w:object w:dxaOrig="780" w:dyaOrig="360" w14:anchorId="781471C1">
          <v:shape id="_x0000_i1061" type="#_x0000_t75" style="width:39.25pt;height:17.75pt" o:ole="">
            <v:imagedata r:id="rId71" o:title=""/>
          </v:shape>
          <o:OLEObject Type="Embed" ProgID="Equation.DSMT4" ShapeID="_x0000_i1061" DrawAspect="Content" ObjectID="_1774179366" r:id="rId72"/>
        </w:objec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1685"/>
        <w:gridCol w:w="867"/>
        <w:gridCol w:w="850"/>
        <w:gridCol w:w="850"/>
        <w:gridCol w:w="850"/>
        <w:gridCol w:w="850"/>
      </w:tblGrid>
      <w:tr w:rsidR="00F23CED" w14:paraId="428675D6" w14:textId="77777777" w:rsidTr="008B229D">
        <w:tc>
          <w:tcPr>
            <w:tcW w:w="1685" w:type="dxa"/>
            <w:vAlign w:val="center"/>
          </w:tcPr>
          <w:p w14:paraId="3CD30B0C" w14:textId="77777777" w:rsidR="00F23CED" w:rsidRDefault="00F23CED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38D6">
              <w:rPr>
                <w:position w:val="-6"/>
              </w:rPr>
              <w:object w:dxaOrig="200" w:dyaOrig="220" w14:anchorId="435CE6CF">
                <v:shape id="_x0000_i1062" type="#_x0000_t75" style="width:10.3pt;height:12.15pt" o:ole="">
                  <v:imagedata r:id="rId73" o:title=""/>
                </v:shape>
                <o:OLEObject Type="Embed" ProgID="Equation.DSMT4" ShapeID="_x0000_i1062" DrawAspect="Content" ObjectID="_1774179367" r:id="rId74"/>
              </w:object>
            </w:r>
          </w:p>
        </w:tc>
        <w:tc>
          <w:tcPr>
            <w:tcW w:w="867" w:type="dxa"/>
            <w:vAlign w:val="center"/>
          </w:tcPr>
          <w:p w14:paraId="075BAF05" w14:textId="02B24D04" w:rsidR="00F23CED" w:rsidRDefault="00223656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4CD2">
              <w:rPr>
                <w:position w:val="-4"/>
              </w:rPr>
              <w:object w:dxaOrig="320" w:dyaOrig="260" w14:anchorId="5E0F6A0A">
                <v:shape id="_x0000_i1063" type="#_x0000_t75" style="width:14.95pt;height:13.1pt" o:ole="">
                  <v:imagedata r:id="rId75" o:title=""/>
                </v:shape>
                <o:OLEObject Type="Embed" ProgID="Equation.DSMT4" ShapeID="_x0000_i1063" DrawAspect="Content" ObjectID="_1774179368" r:id="rId76"/>
              </w:object>
            </w:r>
          </w:p>
        </w:tc>
        <w:tc>
          <w:tcPr>
            <w:tcW w:w="850" w:type="dxa"/>
            <w:vAlign w:val="center"/>
          </w:tcPr>
          <w:p w14:paraId="6355F641" w14:textId="77777777" w:rsidR="00F23CED" w:rsidRDefault="00F23CED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1F1B">
              <w:rPr>
                <w:position w:val="-4"/>
              </w:rPr>
              <w:object w:dxaOrig="300" w:dyaOrig="260" w14:anchorId="1063EF7B">
                <v:shape id="_x0000_i1064" type="#_x0000_t75" style="width:14.95pt;height:13.1pt" o:ole="">
                  <v:imagedata r:id="rId77" o:title=""/>
                </v:shape>
                <o:OLEObject Type="Embed" ProgID="Equation.DSMT4" ShapeID="_x0000_i1064" DrawAspect="Content" ObjectID="_1774179369" r:id="rId78"/>
              </w:object>
            </w:r>
          </w:p>
        </w:tc>
        <w:tc>
          <w:tcPr>
            <w:tcW w:w="850" w:type="dxa"/>
            <w:vAlign w:val="center"/>
          </w:tcPr>
          <w:p w14:paraId="73D51897" w14:textId="77777777" w:rsidR="00F23CED" w:rsidRDefault="00F23CED" w:rsidP="008B229D">
            <w:pPr>
              <w:spacing w:line="300" w:lineRule="auto"/>
              <w:ind w:left="0" w:firstLine="0"/>
              <w:jc w:val="center"/>
            </w:pPr>
            <w:r>
              <w:t>0</w:t>
            </w:r>
          </w:p>
        </w:tc>
        <w:tc>
          <w:tcPr>
            <w:tcW w:w="850" w:type="dxa"/>
          </w:tcPr>
          <w:p w14:paraId="511D5828" w14:textId="77777777" w:rsidR="00F23CED" w:rsidRDefault="00F23CED" w:rsidP="008B229D">
            <w:pPr>
              <w:spacing w:line="300" w:lineRule="auto"/>
              <w:ind w:left="0" w:firstLine="0"/>
              <w:jc w:val="center"/>
            </w:pPr>
            <w:r w:rsidRPr="00701F1B">
              <w:rPr>
                <w:position w:val="-4"/>
              </w:rPr>
              <w:object w:dxaOrig="139" w:dyaOrig="260" w14:anchorId="64E70019">
                <v:shape id="_x0000_i1065" type="#_x0000_t75" style="width:5.6pt;height:13.1pt" o:ole="">
                  <v:imagedata r:id="rId79" o:title=""/>
                </v:shape>
                <o:OLEObject Type="Embed" ProgID="Equation.DSMT4" ShapeID="_x0000_i1065" DrawAspect="Content" ObjectID="_1774179370" r:id="rId80"/>
              </w:object>
            </w:r>
          </w:p>
        </w:tc>
        <w:tc>
          <w:tcPr>
            <w:tcW w:w="850" w:type="dxa"/>
          </w:tcPr>
          <w:p w14:paraId="6DCBE7BF" w14:textId="77777777" w:rsidR="00F23CED" w:rsidRDefault="00F23CED" w:rsidP="008B229D">
            <w:pPr>
              <w:spacing w:line="300" w:lineRule="auto"/>
              <w:ind w:left="0" w:firstLine="0"/>
              <w:jc w:val="center"/>
            </w:pPr>
            <w:r w:rsidRPr="00AF4CD2">
              <w:rPr>
                <w:position w:val="-4"/>
              </w:rPr>
              <w:object w:dxaOrig="200" w:dyaOrig="260" w14:anchorId="0CFBA4B0">
                <v:shape id="_x0000_i1066" type="#_x0000_t75" style="width:10.3pt;height:13.1pt" o:ole="">
                  <v:imagedata r:id="rId81" o:title=""/>
                </v:shape>
                <o:OLEObject Type="Embed" ProgID="Equation.DSMT4" ShapeID="_x0000_i1066" DrawAspect="Content" ObjectID="_1774179371" r:id="rId82"/>
              </w:object>
            </w:r>
          </w:p>
        </w:tc>
      </w:tr>
      <w:tr w:rsidR="00F23CED" w14:paraId="0FBDD99C" w14:textId="77777777" w:rsidTr="008B229D">
        <w:tc>
          <w:tcPr>
            <w:tcW w:w="1685" w:type="dxa"/>
            <w:vAlign w:val="center"/>
          </w:tcPr>
          <w:p w14:paraId="3B635880" w14:textId="0E2D1AEA" w:rsidR="00F23CED" w:rsidRDefault="001545C9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45C9">
              <w:rPr>
                <w:position w:val="-10"/>
              </w:rPr>
              <w:object w:dxaOrig="780" w:dyaOrig="360" w14:anchorId="2CE9B31B">
                <v:shape id="_x0000_i1067" type="#_x0000_t75" style="width:39.25pt;height:17.75pt" o:ole="">
                  <v:imagedata r:id="rId83" o:title=""/>
                </v:shape>
                <o:OLEObject Type="Embed" ProgID="Equation.DSMT4" ShapeID="_x0000_i1067" DrawAspect="Content" ObjectID="_1774179372" r:id="rId84"/>
              </w:object>
            </w:r>
          </w:p>
        </w:tc>
        <w:tc>
          <w:tcPr>
            <w:tcW w:w="867" w:type="dxa"/>
            <w:vAlign w:val="center"/>
          </w:tcPr>
          <w:p w14:paraId="6D470475" w14:textId="5F1671AB" w:rsidR="00F23CED" w:rsidRDefault="00223656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3656">
              <w:rPr>
                <w:position w:val="-6"/>
              </w:rPr>
              <w:object w:dxaOrig="180" w:dyaOrig="279" w14:anchorId="1C88CB02">
                <v:shape id="_x0000_i1068" type="#_x0000_t75" style="width:9.35pt;height:14.95pt" o:ole="">
                  <v:imagedata r:id="rId85" o:title=""/>
                </v:shape>
                <o:OLEObject Type="Embed" ProgID="Equation.DSMT4" ShapeID="_x0000_i1068" DrawAspect="Content" ObjectID="_1774179373" r:id="rId86"/>
              </w:object>
            </w:r>
          </w:p>
        </w:tc>
        <w:tc>
          <w:tcPr>
            <w:tcW w:w="850" w:type="dxa"/>
            <w:vAlign w:val="center"/>
          </w:tcPr>
          <w:p w14:paraId="5882F42A" w14:textId="1CEDA36A" w:rsidR="00F23CED" w:rsidRDefault="00EB269F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269F">
              <w:rPr>
                <w:position w:val="-4"/>
              </w:rPr>
              <w:object w:dxaOrig="200" w:dyaOrig="260" w14:anchorId="46E0C80B">
                <v:shape id="_x0000_i1069" type="#_x0000_t75" style="width:9.35pt;height:13.1pt" o:ole="">
                  <v:imagedata r:id="rId87" o:title=""/>
                </v:shape>
                <o:OLEObject Type="Embed" ProgID="Equation.DSMT4" ShapeID="_x0000_i1069" DrawAspect="Content" ObjectID="_1774179374" r:id="rId88"/>
              </w:object>
            </w:r>
          </w:p>
        </w:tc>
        <w:tc>
          <w:tcPr>
            <w:tcW w:w="850" w:type="dxa"/>
            <w:vAlign w:val="center"/>
          </w:tcPr>
          <w:p w14:paraId="32DDCC3F" w14:textId="77777777" w:rsidR="00F23CED" w:rsidRDefault="00F23CED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01F15054" w14:textId="296908F8" w:rsidR="00F23CED" w:rsidRDefault="00EB269F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269F">
              <w:rPr>
                <w:position w:val="-4"/>
              </w:rPr>
              <w:object w:dxaOrig="200" w:dyaOrig="260" w14:anchorId="3867304E">
                <v:shape id="_x0000_i1070" type="#_x0000_t75" style="width:9.35pt;height:13.1pt" o:ole="">
                  <v:imagedata r:id="rId89" o:title=""/>
                </v:shape>
                <o:OLEObject Type="Embed" ProgID="Equation.DSMT4" ShapeID="_x0000_i1070" DrawAspect="Content" ObjectID="_1774179375" r:id="rId90"/>
              </w:object>
            </w:r>
          </w:p>
        </w:tc>
        <w:tc>
          <w:tcPr>
            <w:tcW w:w="850" w:type="dxa"/>
            <w:vAlign w:val="center"/>
          </w:tcPr>
          <w:p w14:paraId="21A345EA" w14:textId="7952665E" w:rsidR="00F23CED" w:rsidRDefault="00EB269F" w:rsidP="008B229D">
            <w:pPr>
              <w:spacing w:line="30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CED">
              <w:rPr>
                <w:position w:val="-6"/>
              </w:rPr>
              <w:object w:dxaOrig="180" w:dyaOrig="279" w14:anchorId="69B4DFCC">
                <v:shape id="_x0000_i1071" type="#_x0000_t75" style="width:9.35pt;height:14.95pt" o:ole="">
                  <v:imagedata r:id="rId91" o:title=""/>
                </v:shape>
                <o:OLEObject Type="Embed" ProgID="Equation.DSMT4" ShapeID="_x0000_i1071" DrawAspect="Content" ObjectID="_1774179376" r:id="rId92"/>
              </w:object>
            </w:r>
          </w:p>
        </w:tc>
      </w:tr>
    </w:tbl>
    <w:p w14:paraId="0151F79D" w14:textId="6BBEB8FB" w:rsidR="00F23CED" w:rsidRDefault="008A0D01" w:rsidP="00602895">
      <w:pPr>
        <w:spacing w:line="30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0ECB7637" wp14:editId="2E82C75E">
            <wp:extent cx="2647950" cy="3905250"/>
            <wp:effectExtent l="0" t="0" r="0" b="0"/>
            <wp:docPr id="2" name="Picture 2" descr="C:\Users\DELL OPTILEX 3010\Desktop\Capturep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DELL OPTILEX 3010\Desktop\Capturepp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4EF84" w14:textId="77777777" w:rsidR="00F23CED" w:rsidRDefault="00F23CED" w:rsidP="00F23CED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Phương trình hoành độ giao điểm của (P) và (d)</w:t>
      </w:r>
    </w:p>
    <w:p w14:paraId="2CB57E9C" w14:textId="68F25A11" w:rsidR="00F23CED" w:rsidRDefault="00BC0E2A" w:rsidP="00F23CED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FB05B7">
        <w:rPr>
          <w:rFonts w:ascii="Times New Roman" w:hAnsi="Times New Roman" w:cs="Times New Roman"/>
          <w:position w:val="-226"/>
          <w:sz w:val="24"/>
          <w:szCs w:val="24"/>
        </w:rPr>
        <w:object w:dxaOrig="2460" w:dyaOrig="3660" w14:anchorId="596199B1">
          <v:shape id="_x0000_i1072" type="#_x0000_t75" style="width:121.55pt;height:188.9pt" o:ole="">
            <v:imagedata r:id="rId94" o:title=""/>
          </v:shape>
          <o:OLEObject Type="Embed" ProgID="Equation.DSMT4" ShapeID="_x0000_i1072" DrawAspect="Content" ObjectID="_1774179377" r:id="rId95"/>
        </w:object>
      </w:r>
    </w:p>
    <w:p w14:paraId="49C6FBF1" w14:textId="42E9D98F" w:rsidR="00F23CED" w:rsidRDefault="00F23CED" w:rsidP="00F23CED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06237A" w:rsidRPr="0006237A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1051FF1C">
          <v:shape id="_x0000_i1073" type="#_x0000_t75" style="width:106.6pt;height:16.85pt" o:ole="">
            <v:imagedata r:id="rId96" o:title=""/>
          </v:shape>
          <o:OLEObject Type="Embed" ProgID="Equation.DSMT4" ShapeID="_x0000_i1073" DrawAspect="Content" ObjectID="_1774179378" r:id="rId97"/>
        </w:object>
      </w:r>
    </w:p>
    <w:p w14:paraId="71BC1B26" w14:textId="01FD8537" w:rsidR="00F23CED" w:rsidRPr="00584788" w:rsidRDefault="00F23CED" w:rsidP="00F23CED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06237A" w:rsidRPr="00602895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34B4868D">
          <v:shape id="_x0000_i1074" type="#_x0000_t75" style="width:118.75pt;height:31.8pt" o:ole="">
            <v:imagedata r:id="rId98" o:title=""/>
          </v:shape>
          <o:OLEObject Type="Embed" ProgID="Equation.DSMT4" ShapeID="_x0000_i1074" DrawAspect="Content" ObjectID="_1774179379" r:id="rId99"/>
        </w:object>
      </w:r>
    </w:p>
    <w:p w14:paraId="586A6F66" w14:textId="400AA80A" w:rsidR="00D6531B" w:rsidRDefault="00F23CED" w:rsidP="00602895">
      <w:pPr>
        <w:spacing w:line="30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giao điểm của (P) và (d) là </w:t>
      </w:r>
      <w:r w:rsidR="00DD73A9" w:rsidRPr="00DD73A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C9A9D9A">
          <v:shape id="_x0000_i1075" type="#_x0000_t75" style="width:36.45pt;height:20.55pt" o:ole="">
            <v:imagedata r:id="rId100" o:title=""/>
          </v:shape>
          <o:OLEObject Type="Embed" ProgID="Equation.DSMT4" ShapeID="_x0000_i1075" DrawAspect="Content" ObjectID="_1774179380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D73A9" w:rsidRPr="00DD73A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229CD046">
          <v:shape id="_x0000_i1076" type="#_x0000_t75" style="width:49.55pt;height:31.8pt" o:ole="">
            <v:imagedata r:id="rId102" o:title=""/>
          </v:shape>
          <o:OLEObject Type="Embed" ProgID="Equation.DSMT4" ShapeID="_x0000_i1076" DrawAspect="Content" ObjectID="_1774179381" r:id="rId103"/>
        </w:object>
      </w:r>
    </w:p>
    <w:p w14:paraId="4803BEE8" w14:textId="77777777" w:rsidR="00A04FB9" w:rsidRPr="002F6829" w:rsidRDefault="00A04FB9" w:rsidP="00A04FB9">
      <w:pPr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1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</w:p>
    <w:p w14:paraId="52BFAD8F" w14:textId="77777777" w:rsidR="00A04FB9" w:rsidRPr="009E3A8F" w:rsidRDefault="00A04FB9" w:rsidP="00A04FB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F6829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>Một ô tô khách dự định đi từ thành phố Lai Châu đến huyện Nậm Nhùn trong một thời gian đã định. Sau khi đi được 1 giờ thì ô tô này dừng lại nghỉ 10 phút. Do đó để đến Nậm Nhùn đúng hạn xe phải tăng tốc thêm 6km/h. Tính vận tốc ban đầu của ô tô biết rằng quãng đường từ thành phố Lai Châu đi huyện Nậm Lùn dài 120km.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A3250B7" w14:textId="53AF2FC4" w:rsidR="00132DC8" w:rsidRPr="00602895" w:rsidRDefault="00484564" w:rsidP="00484564">
      <w:pPr>
        <w:tabs>
          <w:tab w:val="left" w:pos="2268"/>
        </w:tabs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  <w:r w:rsidR="00132DC8" w:rsidRPr="0060289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="00132DC8" w:rsidRPr="0060289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14:paraId="674F4708" w14:textId="501602B5" w:rsidR="00132DC8" w:rsidRDefault="00E7573A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vận tốc ban đầu của otô là x </w:t>
      </w:r>
      <w:r w:rsidRPr="00E7573A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7D6B335">
          <v:shape id="_x0000_i1077" type="#_x0000_t75" style="width:36.45pt;height:20.55pt" o:ole="">
            <v:imagedata r:id="rId104" o:title=""/>
          </v:shape>
          <o:OLEObject Type="Embed" ProgID="Equation.DSMT4" ShapeID="_x0000_i1077" DrawAspect="Content" ObjectID="_1774179382" r:id="rId105"/>
        </w:object>
      </w:r>
      <w:r>
        <w:rPr>
          <w:rFonts w:ascii="Times New Roman" w:hAnsi="Times New Roman" w:cs="Times New Roman"/>
          <w:sz w:val="24"/>
          <w:szCs w:val="24"/>
        </w:rPr>
        <w:t>(km/h)</w:t>
      </w:r>
    </w:p>
    <w:p w14:paraId="7772C0B4" w14:textId="287E7E45" w:rsidR="005C11B0" w:rsidRDefault="005C11B0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ời gian dự kiến ô tô đến Nậm Nhún là </w:t>
      </w:r>
      <w:r w:rsidRPr="005C11B0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14F60343">
          <v:shape id="_x0000_i1078" type="#_x0000_t75" style="width:22.45pt;height:31.8pt" o:ole="">
            <v:imagedata r:id="rId106" o:title=""/>
          </v:shape>
          <o:OLEObject Type="Embed" ProgID="Equation.DSMT4" ShapeID="_x0000_i1078" DrawAspect="Content" ObjectID="_1774179383" r:id="rId107"/>
        </w:object>
      </w:r>
      <w:r>
        <w:rPr>
          <w:rFonts w:ascii="Times New Roman" w:hAnsi="Times New Roman" w:cs="Times New Roman"/>
          <w:sz w:val="24"/>
          <w:szCs w:val="24"/>
        </w:rPr>
        <w:t>( giờ)</w:t>
      </w:r>
    </w:p>
    <w:p w14:paraId="17BEEBF8" w14:textId="5BA0A8BE" w:rsidR="005C11B0" w:rsidRDefault="005C11B0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ời gian thực tế</w:t>
      </w:r>
      <w:r w:rsidR="000F0BA3">
        <w:rPr>
          <w:rFonts w:ascii="Times New Roman" w:hAnsi="Times New Roman" w:cs="Times New Roman"/>
          <w:sz w:val="24"/>
          <w:szCs w:val="24"/>
        </w:rPr>
        <w:t xml:space="preserve"> ô tô đi là: </w:t>
      </w:r>
      <w:r w:rsidR="000F0BA3" w:rsidRPr="000F0BA3">
        <w:rPr>
          <w:rFonts w:ascii="Times New Roman" w:hAnsi="Times New Roman" w:cs="Times New Roman"/>
          <w:position w:val="-86"/>
          <w:sz w:val="24"/>
          <w:szCs w:val="24"/>
        </w:rPr>
        <w:object w:dxaOrig="2260" w:dyaOrig="1780" w14:anchorId="301A2644">
          <v:shape id="_x0000_i1079" type="#_x0000_t75" style="width:112.2pt;height:89.75pt" o:ole="">
            <v:imagedata r:id="rId108" o:title=""/>
          </v:shape>
          <o:OLEObject Type="Embed" ProgID="Equation.DSMT4" ShapeID="_x0000_i1079" DrawAspect="Content" ObjectID="_1774179384" r:id="rId109"/>
        </w:object>
      </w:r>
    </w:p>
    <w:p w14:paraId="3D766A39" w14:textId="30F9C283" w:rsidR="000F0BA3" w:rsidRDefault="000C61AA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=48 (thoả mãn)</w:t>
      </w:r>
    </w:p>
    <w:p w14:paraId="78A7E325" w14:textId="61B9234F" w:rsidR="000C61AA" w:rsidRDefault="000C61AA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=-90 ( loại )</w:t>
      </w:r>
    </w:p>
    <w:p w14:paraId="168C7088" w14:textId="61221046" w:rsidR="000C61AA" w:rsidRDefault="000C61AA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vân tốc ban đầu của ô tô là 48km/h</w:t>
      </w:r>
    </w:p>
    <w:p w14:paraId="7B26A0D6" w14:textId="77777777" w:rsidR="006B7099" w:rsidRDefault="006B7099" w:rsidP="006B7099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3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3F530D3" w14:textId="77777777" w:rsidR="006B7099" w:rsidRPr="000271C0" w:rsidRDefault="006B7099" w:rsidP="006B7099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94D4D">
        <w:rPr>
          <w:rFonts w:ascii="Times New Roman" w:hAnsi="Times New Roman" w:cs="Times New Roman"/>
          <w:sz w:val="24"/>
          <w:szCs w:val="24"/>
          <w:lang w:val="vi-VN"/>
        </w:rPr>
        <w:t>Cho</w:t>
      </w:r>
      <w:r>
        <w:rPr>
          <w:rFonts w:ascii="Times New Roman" w:hAnsi="Times New Roman" w:cs="Times New Roman"/>
          <w:sz w:val="24"/>
          <w:szCs w:val="24"/>
        </w:rPr>
        <w:t xml:space="preserve"> điểm A nằm ngoài</w:t>
      </w:r>
      <w:r w:rsidRPr="00394D4D">
        <w:rPr>
          <w:rFonts w:ascii="Times New Roman" w:hAnsi="Times New Roman" w:cs="Times New Roman"/>
          <w:sz w:val="24"/>
          <w:szCs w:val="24"/>
          <w:lang w:val="vi-VN"/>
        </w:rPr>
        <w:t xml:space="preserve"> đường tròn (O)</w:t>
      </w:r>
      <w:r>
        <w:rPr>
          <w:rFonts w:ascii="Times New Roman" w:hAnsi="Times New Roman" w:cs="Times New Roman"/>
          <w:sz w:val="24"/>
          <w:szCs w:val="24"/>
        </w:rPr>
        <w:t>. Từ A kẻ hai tiếp tuyến AB,AC và cát tuyến ADE không đi qua tâm tới đường tròn đó (B,C là hai tiếp điểm; D nằm giữa A và E). Gọi H là giao điểm của AO và BC.</w:t>
      </w:r>
    </w:p>
    <w:p w14:paraId="405EC487" w14:textId="77777777" w:rsidR="006B7099" w:rsidRDefault="006B7099" w:rsidP="006B709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2F6829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Chứng minh tứ giác ABOC là tứ giác nội tiếp.</w:t>
      </w:r>
    </w:p>
    <w:p w14:paraId="0EA63986" w14:textId="77777777" w:rsidR="006B7099" w:rsidRDefault="006B7099" w:rsidP="006B709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Chứng minh </w:t>
      </w:r>
      <w:r w:rsidRPr="00481472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47A1FED8">
          <v:shape id="_x0000_i1080" type="#_x0000_t75" style="width:88.85pt;height:14.95pt" o:ole="">
            <v:imagedata r:id="rId23" o:title=""/>
          </v:shape>
          <o:OLEObject Type="Embed" ProgID="Equation.DSMT4" ShapeID="_x0000_i1080" DrawAspect="Content" ObjectID="_1774179385" r:id="rId110"/>
        </w:object>
      </w:r>
    </w:p>
    <w:p w14:paraId="19F9924A" w14:textId="77777777" w:rsidR="006B7099" w:rsidRDefault="006B7099" w:rsidP="006B709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Tiếp tuyến tại D của đường tròn </w:t>
      </w:r>
      <w:r w:rsidRPr="00D802EE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2CBA8068">
          <v:shape id="_x0000_i1081" type="#_x0000_t75" style="width:19.65pt;height:20.55pt" o:ole="">
            <v:imagedata r:id="rId25" o:title=""/>
          </v:shape>
          <o:OLEObject Type="Embed" ProgID="Equation.DSMT4" ShapeID="_x0000_i1081" DrawAspect="Content" ObjectID="_1774179386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cắt AB,AC theo thứ tự tại I và K. Qua điểm O kẻ đường thẳng vuông góc với OA cắt AB tại P và cắt AC tại Q. Chứng minh rằng: </w:t>
      </w:r>
      <w:r w:rsidRPr="00D802EE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09DCEAC1">
          <v:shape id="_x0000_i1082" type="#_x0000_t75" style="width:1in;height:16.85pt" o:ole="">
            <v:imagedata r:id="rId27" o:title=""/>
          </v:shape>
          <o:OLEObject Type="Embed" ProgID="Equation.DSMT4" ShapeID="_x0000_i1082" DrawAspect="Content" ObjectID="_1774179387" r:id="rId112"/>
        </w:object>
      </w:r>
    </w:p>
    <w:p w14:paraId="074F9244" w14:textId="377F5BD0" w:rsidR="009C772D" w:rsidRPr="006B7099" w:rsidRDefault="006B7099" w:rsidP="006B7099">
      <w:pPr>
        <w:tabs>
          <w:tab w:val="left" w:pos="993"/>
        </w:tabs>
        <w:spacing w:line="360" w:lineRule="auto"/>
        <w:ind w:left="0" w:firstLine="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</w:t>
      </w:r>
      <w:r w:rsidR="00DC5C9B"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="00DC5C9B"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</w:t>
      </w:r>
    </w:p>
    <w:p w14:paraId="12AAFCDE" w14:textId="2B29878F" w:rsidR="00DC5C9B" w:rsidRPr="00584788" w:rsidRDefault="00DC5C9B" w:rsidP="00DC5C9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="00475308">
        <w:rPr>
          <w:noProof/>
          <w:lang w:val="vi-VN" w:eastAsia="vi-VN"/>
        </w:rPr>
        <w:drawing>
          <wp:inline distT="0" distB="0" distL="0" distR="0" wp14:anchorId="73423D81" wp14:editId="4F3E85C8">
            <wp:extent cx="5572125" cy="39243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</w:p>
    <w:p w14:paraId="44B39309" w14:textId="6241E980" w:rsidR="00EE6F87" w:rsidRPr="00B83770" w:rsidRDefault="00B53394" w:rsidP="00B83770">
      <w:pPr>
        <w:pStyle w:val="ListParagraph"/>
        <w:numPr>
          <w:ilvl w:val="0"/>
          <w:numId w:val="49"/>
        </w:numPr>
        <w:rPr>
          <w:rFonts w:ascii="Times New Roman" w:hAnsi="Times New Roman" w:cs="Times New Roman"/>
          <w:iCs/>
          <w:sz w:val="24"/>
          <w:szCs w:val="24"/>
        </w:rPr>
      </w:pPr>
      <w:r w:rsidRPr="00B83770">
        <w:rPr>
          <w:rFonts w:ascii="Times New Roman" w:hAnsi="Times New Roman" w:cs="Times New Roman"/>
          <w:iCs/>
          <w:sz w:val="24"/>
          <w:szCs w:val="24"/>
        </w:rPr>
        <w:t>Hai tam giác vuông ABO và ACO có chung cạnh huyền</w:t>
      </w:r>
      <w:r w:rsidR="007A571A" w:rsidRPr="00B83770">
        <w:rPr>
          <w:rFonts w:ascii="Times New Roman" w:hAnsi="Times New Roman" w:cs="Times New Roman"/>
          <w:iCs/>
          <w:sz w:val="24"/>
          <w:szCs w:val="24"/>
        </w:rPr>
        <w:t xml:space="preserve"> AO nên A,B,O,C cùng thuộc đường tròn có đường kính AO. Vậy tứ giác </w:t>
      </w:r>
      <w:r w:rsidR="00B83770" w:rsidRPr="00B83770">
        <w:rPr>
          <w:rFonts w:ascii="Times New Roman" w:hAnsi="Times New Roman" w:cs="Times New Roman"/>
          <w:iCs/>
          <w:sz w:val="24"/>
          <w:szCs w:val="24"/>
        </w:rPr>
        <w:t>ABOC là tứ giác nội tiếp.</w:t>
      </w:r>
    </w:p>
    <w:p w14:paraId="7A27C1C7" w14:textId="1A21DA90" w:rsidR="00B83770" w:rsidRPr="00F7475A" w:rsidRDefault="00B83770" w:rsidP="00B83770">
      <w:pPr>
        <w:pStyle w:val="ListParagraph"/>
        <w:numPr>
          <w:ilvl w:val="0"/>
          <w:numId w:val="49"/>
        </w:num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Ta có </w:t>
      </w:r>
      <w:r w:rsidR="00F7475A" w:rsidRPr="00F7475A">
        <w:rPr>
          <w:rFonts w:ascii="Times New Roman" w:hAnsi="Times New Roman" w:cs="Times New Roman"/>
          <w:position w:val="-24"/>
          <w:sz w:val="24"/>
          <w:szCs w:val="24"/>
        </w:rPr>
        <w:object w:dxaOrig="5240" w:dyaOrig="620" w14:anchorId="73C142D5">
          <v:shape id="_x0000_i1083" type="#_x0000_t75" style="width:259pt;height:30.85pt" o:ole="">
            <v:imagedata r:id="rId114" o:title=""/>
          </v:shape>
          <o:OLEObject Type="Embed" ProgID="Equation.DSMT4" ShapeID="_x0000_i1083" DrawAspect="Content" ObjectID="_1774179388" r:id="rId115"/>
        </w:object>
      </w:r>
    </w:p>
    <w:p w14:paraId="1FCA8195" w14:textId="3908325C" w:rsidR="00F7475A" w:rsidRDefault="00F7475A" w:rsidP="00F7475A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tam giác vuông ABO có </w:t>
      </w:r>
      <w:r w:rsidR="002704AA">
        <w:rPr>
          <w:rFonts w:ascii="Times New Roman" w:hAnsi="Times New Roman" w:cs="Times New Roman"/>
          <w:sz w:val="24"/>
          <w:szCs w:val="24"/>
        </w:rPr>
        <w:t>BH là đường cao nên áp dụng hệ thức lượng ta có:</w:t>
      </w:r>
    </w:p>
    <w:p w14:paraId="29EF4D81" w14:textId="25D375C1" w:rsidR="006940D9" w:rsidRPr="00340F38" w:rsidRDefault="002704AA" w:rsidP="00340F38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  <w:r w:rsidRPr="002704AA">
        <w:rPr>
          <w:rFonts w:ascii="Times New Roman" w:hAnsi="Times New Roman" w:cs="Times New Roman"/>
          <w:position w:val="-6"/>
          <w:sz w:val="24"/>
          <w:szCs w:val="24"/>
        </w:rPr>
        <w:object w:dxaOrig="1480" w:dyaOrig="320" w14:anchorId="06AFCA41">
          <v:shape id="_x0000_i1084" type="#_x0000_t75" style="width:73.85pt;height:15.9pt" o:ole="">
            <v:imagedata r:id="rId116" o:title=""/>
          </v:shape>
          <o:OLEObject Type="Embed" ProgID="Equation.DSMT4" ShapeID="_x0000_i1084" DrawAspect="Content" ObjectID="_1774179389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. Suy ra </w:t>
      </w:r>
      <w:r w:rsidRPr="002704AA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2AA27F51">
          <v:shape id="_x0000_i1085" type="#_x0000_t75" style="width:88.85pt;height:14.05pt" o:ole="">
            <v:imagedata r:id="rId118" o:title=""/>
          </v:shape>
          <o:OLEObject Type="Embed" ProgID="Equation.DSMT4" ShapeID="_x0000_i1085" DrawAspect="Content" ObjectID="_1774179390" r:id="rId119"/>
        </w:object>
      </w:r>
    </w:p>
    <w:p w14:paraId="54449334" w14:textId="3193EFF6" w:rsidR="007E742E" w:rsidRDefault="007E742E" w:rsidP="007E742E">
      <w:pPr>
        <w:pStyle w:val="ListParagraph"/>
        <w:numPr>
          <w:ilvl w:val="0"/>
          <w:numId w:val="4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bookmarkStart w:id="9" w:name="_Hlk48387581"/>
      <w:r w:rsidR="00BE7BC5" w:rsidRPr="00BE7BC5">
        <w:rPr>
          <w:rFonts w:ascii="Times New Roman" w:hAnsi="Times New Roman" w:cs="Times New Roman"/>
          <w:position w:val="-10"/>
          <w:sz w:val="24"/>
          <w:szCs w:val="24"/>
        </w:rPr>
        <w:object w:dxaOrig="2560" w:dyaOrig="400" w14:anchorId="5DEA237C">
          <v:shape id="_x0000_i1086" type="#_x0000_t75" style="width:127.15pt;height:20.55pt" o:ole="">
            <v:imagedata r:id="rId120" o:title=""/>
          </v:shape>
          <o:OLEObject Type="Embed" ProgID="Equation.DSMT4" ShapeID="_x0000_i1086" DrawAspect="Content" ObjectID="_1774179391" r:id="rId121"/>
        </w:object>
      </w:r>
      <w:bookmarkEnd w:id="9"/>
    </w:p>
    <w:p w14:paraId="13697E4C" w14:textId="1DF144A6" w:rsidR="00BE7BC5" w:rsidRPr="00BE7BC5" w:rsidRDefault="00BE7BC5" w:rsidP="00B3468F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E7BC5">
        <w:rPr>
          <w:position w:val="-20"/>
        </w:rPr>
        <w:object w:dxaOrig="2860" w:dyaOrig="520" w14:anchorId="48BD682E">
          <v:shape id="_x0000_i1087" type="#_x0000_t75" style="width:143.05pt;height:26.2pt" o:ole="">
            <v:imagedata r:id="rId122" o:title=""/>
          </v:shape>
          <o:OLEObject Type="Embed" ProgID="Equation.DSMT4" ShapeID="_x0000_i1087" DrawAspect="Content" ObjectID="_1774179392" r:id="rId123"/>
        </w:object>
      </w:r>
    </w:p>
    <w:p w14:paraId="26468BF2" w14:textId="0D9A7B1C" w:rsidR="00BE7BC5" w:rsidRDefault="00BE7BC5" w:rsidP="00B3468F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  <w:r>
        <w:t xml:space="preserve">           </w:t>
      </w:r>
      <w:r w:rsidR="00191812" w:rsidRPr="006F027F">
        <w:rPr>
          <w:position w:val="-10"/>
        </w:rPr>
        <w:object w:dxaOrig="2520" w:dyaOrig="400" w14:anchorId="269A268D">
          <v:shape id="_x0000_i1088" type="#_x0000_t75" style="width:126.25pt;height:20.55pt" o:ole="">
            <v:imagedata r:id="rId124" o:title=""/>
          </v:shape>
          <o:OLEObject Type="Embed" ProgID="Equation.DSMT4" ShapeID="_x0000_i1088" DrawAspect="Content" ObjectID="_1774179393" r:id="rId125"/>
        </w:object>
      </w:r>
      <w:r>
        <w:t xml:space="preserve">        </w:t>
      </w:r>
    </w:p>
    <w:p w14:paraId="2CAC32C6" w14:textId="206DF373" w:rsidR="003B5A28" w:rsidRDefault="003B5A28" w:rsidP="003B5A28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3B5A28">
        <w:rPr>
          <w:rFonts w:ascii="Times New Roman" w:hAnsi="Times New Roman" w:cs="Times New Roman"/>
          <w:position w:val="-6"/>
          <w:sz w:val="24"/>
          <w:szCs w:val="24"/>
        </w:rPr>
        <w:object w:dxaOrig="2140" w:dyaOrig="360" w14:anchorId="40365038">
          <v:shape id="_x0000_i1089" type="#_x0000_t75" style="width:105.65pt;height:17.75pt" o:ole="">
            <v:imagedata r:id="rId126" o:title=""/>
          </v:shape>
          <o:OLEObject Type="Embed" ProgID="Equation.DSMT4" ShapeID="_x0000_i1089" DrawAspect="Content" ObjectID="_1774179394" r:id="rId127"/>
        </w:object>
      </w:r>
    </w:p>
    <w:p w14:paraId="352153ED" w14:textId="77777777" w:rsidR="00C575D4" w:rsidRDefault="00C575D4" w:rsidP="003B5A28">
      <w:pPr>
        <w:pStyle w:val="ListParagraph"/>
        <w:ind w:left="1353" w:firstLine="0"/>
        <w:rPr>
          <w:rFonts w:ascii="Times New Roman" w:hAnsi="Times New Roman" w:cs="Times New Roman"/>
          <w:sz w:val="24"/>
          <w:szCs w:val="24"/>
        </w:rPr>
      </w:pPr>
    </w:p>
    <w:p w14:paraId="45FEE90C" w14:textId="26318FF0" w:rsidR="007E742E" w:rsidRDefault="00C575D4" w:rsidP="007E74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7D7AA3" w:rsidRPr="007D7AA3">
        <w:rPr>
          <w:rFonts w:ascii="Times New Roman" w:hAnsi="Times New Roman" w:cs="Times New Roman"/>
          <w:position w:val="-48"/>
          <w:sz w:val="24"/>
          <w:szCs w:val="24"/>
        </w:rPr>
        <w:object w:dxaOrig="3340" w:dyaOrig="1080" w14:anchorId="662E8B08">
          <v:shape id="_x0000_i1090" type="#_x0000_t75" style="width:165.5pt;height:54.25pt" o:ole="">
            <v:imagedata r:id="rId128" o:title=""/>
          </v:shape>
          <o:OLEObject Type="Embed" ProgID="Equation.DSMT4" ShapeID="_x0000_i1090" DrawAspect="Content" ObjectID="_1774179395" r:id="rId129"/>
        </w:object>
      </w:r>
    </w:p>
    <w:p w14:paraId="566BA3CE" w14:textId="71D86D5F" w:rsidR="007D7AA3" w:rsidRPr="007E742E" w:rsidRDefault="007D7AA3" w:rsidP="007E742E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Sử dụng bất đẳng thức cô-si :</w:t>
      </w:r>
    </w:p>
    <w:p w14:paraId="3BEF3A3E" w14:textId="09433180" w:rsidR="009C772D" w:rsidRDefault="0009534D" w:rsidP="0009534D">
      <w:pPr>
        <w:ind w:left="0"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09534D">
        <w:rPr>
          <w:rFonts w:ascii="Times New Roman" w:hAnsi="Times New Roman" w:cs="Times New Roman"/>
          <w:position w:val="-12"/>
          <w:sz w:val="24"/>
          <w:szCs w:val="24"/>
        </w:rPr>
        <w:object w:dxaOrig="3580" w:dyaOrig="440" w14:anchorId="19EE815A">
          <v:shape id="_x0000_i1091" type="#_x0000_t75" style="width:177.65pt;height:21.5pt" o:ole="">
            <v:imagedata r:id="rId130" o:title=""/>
          </v:shape>
          <o:OLEObject Type="Embed" ProgID="Equation.DSMT4" ShapeID="_x0000_i1091" DrawAspect="Content" ObjectID="_1774179396" r:id="rId131"/>
        </w:object>
      </w:r>
      <w:r w:rsidR="009C77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77CE6F" w14:textId="77777777" w:rsidR="006A1D69" w:rsidRPr="00022180" w:rsidRDefault="006A1D69" w:rsidP="00022180">
      <w:pPr>
        <w:ind w:left="0" w:firstLine="993"/>
        <w:rPr>
          <w:rFonts w:ascii="Times New Roman" w:hAnsi="Times New Roman" w:cs="Times New Roman"/>
          <w:sz w:val="24"/>
          <w:szCs w:val="24"/>
          <w:lang w:val="fr-FR"/>
        </w:rPr>
      </w:pPr>
    </w:p>
    <w:p w14:paraId="3AE77E87" w14:textId="77777777" w:rsidR="006A1D69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Bài 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0</w:t>
      </w:r>
      <w:r w:rsidRPr="002F68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</w:p>
    <w:p w14:paraId="5DEDCF7E" w14:textId="2F53BD76" w:rsidR="006A1D69" w:rsidRPr="00526732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526732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Cho</w:t>
      </w:r>
      <w:r w:rsidRPr="0096762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 w14:anchorId="240EABA0">
          <v:shape id="_x0000_i1092" type="#_x0000_t75" style="width:20.55pt;height:16.85pt" o:ole="">
            <v:imagedata r:id="rId29" o:title=""/>
          </v:shape>
          <o:OLEObject Type="Embed" ProgID="Equation.DSMT4" ShapeID="_x0000_i1092" DrawAspect="Content" ObjectID="_1774179397" r:id="rId132"/>
        </w:object>
      </w:r>
      <w:r w:rsidRPr="0052673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không âm thoả mãn </w:t>
      </w:r>
      <w:r w:rsidRPr="0096762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61DAD451">
          <v:shape id="_x0000_i1093" type="#_x0000_t75" style="width:54.25pt;height:16.85pt" o:ole="">
            <v:imagedata r:id="rId31" o:title=""/>
          </v:shape>
          <o:OLEObject Type="Embed" ProgID="Equation.DSMT4" ShapeID="_x0000_i1093" DrawAspect="Content" ObjectID="_1774179398" r:id="rId133"/>
        </w:object>
      </w:r>
      <w:r w:rsidRPr="0052673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hãy tìm giá trị lớn nhất của biểu thức: </w:t>
      </w:r>
      <w:r w:rsidRPr="0096762E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20" w:dyaOrig="460" w14:anchorId="2310144C">
          <v:shape id="_x0000_i1094" type="#_x0000_t75" style="width:171.1pt;height:24.3pt" o:ole="">
            <v:imagedata r:id="rId33" o:title=""/>
          </v:shape>
          <o:OLEObject Type="Embed" ProgID="Equation.DSMT4" ShapeID="_x0000_i1094" DrawAspect="Content" ObjectID="_1774179399" r:id="rId134"/>
        </w:object>
      </w:r>
    </w:p>
    <w:p w14:paraId="752EE616" w14:textId="77777777" w:rsidR="006A1D69" w:rsidRPr="00526732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52673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                                   </w:t>
      </w:r>
      <w:r w:rsidRPr="0052673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  <w:r w:rsidRPr="00526732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      </w:t>
      </w:r>
    </w:p>
    <w:p w14:paraId="1A6CEEEC" w14:textId="77777777" w:rsidR="006A1D69" w:rsidRPr="00526732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Cs/>
          <w:iCs/>
          <w:sz w:val="24"/>
          <w:szCs w:val="24"/>
          <w:lang w:val="fr-FR"/>
        </w:rPr>
      </w:pPr>
      <w:r w:rsidRPr="00526732">
        <w:rPr>
          <w:rFonts w:ascii="Times New Roman" w:hAnsi="Times New Roman" w:cs="Times New Roman"/>
          <w:bCs/>
          <w:iCs/>
          <w:sz w:val="24"/>
          <w:szCs w:val="24"/>
          <w:lang w:val="fr-FR"/>
        </w:rPr>
        <w:t>Áp dụng bất đẳng thức AM-GM ta có:</w:t>
      </w:r>
    </w:p>
    <w:p w14:paraId="10550F1F" w14:textId="529276B6" w:rsidR="006A1D69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2673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500F7D" w:rsidRPr="00500F7D">
        <w:rPr>
          <w:rFonts w:ascii="Times New Roman" w:hAnsi="Times New Roman" w:cs="Times New Roman"/>
          <w:color w:val="000000" w:themeColor="text1"/>
          <w:position w:val="-168"/>
          <w:sz w:val="24"/>
          <w:szCs w:val="24"/>
        </w:rPr>
        <w:object w:dxaOrig="7040" w:dyaOrig="3480" w14:anchorId="28D2F971">
          <v:shape id="_x0000_i1095" type="#_x0000_t75" style="width:350.65pt;height:176.75pt" o:ole="">
            <v:imagedata r:id="rId135" o:title=""/>
          </v:shape>
          <o:OLEObject Type="Embed" ProgID="Equation.DSMT4" ShapeID="_x0000_i1095" DrawAspect="Content" ObjectID="_1774179400" r:id="rId136"/>
        </w:object>
      </w:r>
    </w:p>
    <w:p w14:paraId="57E1072C" w14:textId="4D1AE244" w:rsidR="00500F7D" w:rsidRPr="0096762E" w:rsidRDefault="00500F7D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MaxM =6 </w:t>
      </w:r>
      <w:r w:rsidRPr="00500F7D">
        <w:rPr>
          <w:position w:val="-6"/>
        </w:rPr>
        <w:object w:dxaOrig="1180" w:dyaOrig="279" w14:anchorId="01E46348">
          <v:shape id="_x0000_i1096" type="#_x0000_t75" style="width:58.9pt;height:14.95pt" o:ole="">
            <v:imagedata r:id="rId137" o:title=""/>
          </v:shape>
          <o:OLEObject Type="Embed" ProgID="Equation.DSMT4" ShapeID="_x0000_i1096" DrawAspect="Content" ObjectID="_1774179401" r:id="rId138"/>
        </w:object>
      </w:r>
    </w:p>
    <w:p w14:paraId="073DF56F" w14:textId="77777777" w:rsidR="006A1D69" w:rsidRPr="004F17CC" w:rsidRDefault="006A1D69" w:rsidP="006A1D69">
      <w:pPr>
        <w:tabs>
          <w:tab w:val="left" w:pos="993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</w:t>
      </w:r>
    </w:p>
    <w:p w14:paraId="78DCDF6F" w14:textId="77777777" w:rsidR="00EE6F87" w:rsidRPr="00022180" w:rsidRDefault="00EE6F87" w:rsidP="00DC5C9B">
      <w:pPr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</w:p>
    <w:p w14:paraId="06CFEF7E" w14:textId="77777777" w:rsidR="00803C93" w:rsidRDefault="00803C93" w:rsidP="00803C93">
      <w:pPr>
        <w:ind w:left="993" w:firstLine="0"/>
        <w:jc w:val="right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ài liệu được chia sẻ bởi Website VnTeach.Com</w:t>
      </w:r>
    </w:p>
    <w:p w14:paraId="72235A03" w14:textId="77777777" w:rsidR="00803C93" w:rsidRDefault="00803C93" w:rsidP="00803C93">
      <w:pPr>
        <w:ind w:left="993" w:firstLine="0"/>
        <w:jc w:val="right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4C749E09" w14:textId="77777777" w:rsidR="00EE6F87" w:rsidRPr="00022180" w:rsidRDefault="00EE6F87" w:rsidP="00DC5C9B">
      <w:pPr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</w:p>
    <w:sectPr w:rsidR="00EE6F87" w:rsidRPr="00022180" w:rsidSect="00D32AC6">
      <w:footerReference w:type="default" r:id="rId139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78831" w14:textId="77777777" w:rsidR="00EE0E0E" w:rsidRDefault="00EE0E0E" w:rsidP="006F4911">
      <w:pPr>
        <w:spacing w:before="0"/>
      </w:pPr>
      <w:r>
        <w:separator/>
      </w:r>
    </w:p>
  </w:endnote>
  <w:endnote w:type="continuationSeparator" w:id="0">
    <w:p w14:paraId="10852DFC" w14:textId="77777777" w:rsidR="00EE0E0E" w:rsidRDefault="00EE0E0E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311A0" w14:textId="77777777" w:rsidR="007A571A" w:rsidRPr="00930D85" w:rsidRDefault="007A571A" w:rsidP="00930D85">
    <w:pPr>
      <w:pStyle w:val="Footer"/>
      <w:ind w:left="4680" w:firstLine="3960"/>
      <w:rPr>
        <w:rFonts w:ascii="Cambria" w:hAnsi="Cambria"/>
        <w:i/>
      </w:rPr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38B4B77" wp14:editId="61DAD33F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16EC4809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HiBAl/YAgAAVQYAAA4AAAAAAAAAAAAAAAAALgIAAGRy&#10;cy9lMm9Eb2MueG1sUEsBAi0AFAAGAAgAAAAhAMVZ2hreAAAACgEAAA8AAAAAAAAAAAAAAAAAMgUA&#10;AGRycy9kb3ducmV2LnhtbFBLBQYAAAAABAAEAPMAAAA9BgAA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>
      <w:rPr>
        <w:rFonts w:ascii="Cambria" w:hAnsi="Cambria"/>
        <w:i/>
        <w:noProof/>
      </w:rPr>
      <w:t>3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D187EE" w14:textId="77777777" w:rsidR="00EE0E0E" w:rsidRDefault="00EE0E0E" w:rsidP="006F4911">
      <w:pPr>
        <w:spacing w:before="0"/>
      </w:pPr>
      <w:r>
        <w:separator/>
      </w:r>
    </w:p>
  </w:footnote>
  <w:footnote w:type="continuationSeparator" w:id="0">
    <w:p w14:paraId="534785AA" w14:textId="77777777" w:rsidR="00EE0E0E" w:rsidRDefault="00EE0E0E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15A75E2C"/>
    <w:multiLevelType w:val="hybridMultilevel"/>
    <w:tmpl w:val="BDDC5B88"/>
    <w:lvl w:ilvl="0" w:tplc="5C8A937E">
      <w:start w:val="1"/>
      <w:numFmt w:val="lowerLetter"/>
      <w:lvlText w:val="%1)"/>
      <w:lvlJc w:val="left"/>
      <w:pPr>
        <w:ind w:left="1353" w:hanging="360"/>
      </w:pPr>
      <w:rPr>
        <w:rFonts w:hint="default"/>
        <w:i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1E91476C"/>
    <w:multiLevelType w:val="hybridMultilevel"/>
    <w:tmpl w:val="F3B4CA1A"/>
    <w:lvl w:ilvl="0" w:tplc="C646DE84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1EF0072F"/>
    <w:multiLevelType w:val="hybridMultilevel"/>
    <w:tmpl w:val="86AE37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0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8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3FC6529E"/>
    <w:multiLevelType w:val="hybridMultilevel"/>
    <w:tmpl w:val="18525678"/>
    <w:lvl w:ilvl="0" w:tplc="A90A731E">
      <w:start w:val="2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8F6ABC"/>
    <w:multiLevelType w:val="hybridMultilevel"/>
    <w:tmpl w:val="D4D80636"/>
    <w:lvl w:ilvl="0" w:tplc="07C0CE8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7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B802B1"/>
    <w:multiLevelType w:val="hybridMultilevel"/>
    <w:tmpl w:val="3F90FDC4"/>
    <w:lvl w:ilvl="0" w:tplc="053AC8BA">
      <w:start w:val="3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5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8DC2BC2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5D0A1E"/>
    <w:multiLevelType w:val="hybridMultilevel"/>
    <w:tmpl w:val="C734BCA0"/>
    <w:lvl w:ilvl="0" w:tplc="DC84751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537B54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7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8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03246750">
    <w:abstractNumId w:val="9"/>
  </w:num>
  <w:num w:numId="2" w16cid:durableId="1892689636">
    <w:abstractNumId w:val="42"/>
  </w:num>
  <w:num w:numId="3" w16cid:durableId="774985914">
    <w:abstractNumId w:val="22"/>
  </w:num>
  <w:num w:numId="4" w16cid:durableId="798764909">
    <w:abstractNumId w:val="34"/>
  </w:num>
  <w:num w:numId="5" w16cid:durableId="1394044695">
    <w:abstractNumId w:val="13"/>
  </w:num>
  <w:num w:numId="6" w16cid:durableId="1710909062">
    <w:abstractNumId w:val="15"/>
  </w:num>
  <w:num w:numId="7" w16cid:durableId="290089825">
    <w:abstractNumId w:val="19"/>
  </w:num>
  <w:num w:numId="8" w16cid:durableId="1873611869">
    <w:abstractNumId w:val="45"/>
  </w:num>
  <w:num w:numId="9" w16cid:durableId="2073656151">
    <w:abstractNumId w:val="21"/>
  </w:num>
  <w:num w:numId="10" w16cid:durableId="485053805">
    <w:abstractNumId w:val="35"/>
  </w:num>
  <w:num w:numId="11" w16cid:durableId="75784361">
    <w:abstractNumId w:val="28"/>
  </w:num>
  <w:num w:numId="12" w16cid:durableId="696664616">
    <w:abstractNumId w:val="36"/>
  </w:num>
  <w:num w:numId="13" w16cid:durableId="1790121805">
    <w:abstractNumId w:val="26"/>
  </w:num>
  <w:num w:numId="14" w16cid:durableId="1848789665">
    <w:abstractNumId w:val="3"/>
  </w:num>
  <w:num w:numId="15" w16cid:durableId="1007951456">
    <w:abstractNumId w:val="12"/>
  </w:num>
  <w:num w:numId="16" w16cid:durableId="1182209171">
    <w:abstractNumId w:val="33"/>
  </w:num>
  <w:num w:numId="17" w16cid:durableId="2044402648">
    <w:abstractNumId w:val="20"/>
  </w:num>
  <w:num w:numId="18" w16cid:durableId="1482428182">
    <w:abstractNumId w:val="11"/>
  </w:num>
  <w:num w:numId="19" w16cid:durableId="1615408132">
    <w:abstractNumId w:val="4"/>
  </w:num>
  <w:num w:numId="20" w16cid:durableId="1144932438">
    <w:abstractNumId w:val="1"/>
  </w:num>
  <w:num w:numId="21" w16cid:durableId="878081413">
    <w:abstractNumId w:val="16"/>
  </w:num>
  <w:num w:numId="22" w16cid:durableId="121583641">
    <w:abstractNumId w:val="17"/>
  </w:num>
  <w:num w:numId="23" w16cid:durableId="790519678">
    <w:abstractNumId w:val="8"/>
  </w:num>
  <w:num w:numId="24" w16cid:durableId="2072993821">
    <w:abstractNumId w:val="30"/>
  </w:num>
  <w:num w:numId="25" w16cid:durableId="366640470">
    <w:abstractNumId w:val="2"/>
  </w:num>
  <w:num w:numId="26" w16cid:durableId="99110456">
    <w:abstractNumId w:val="46"/>
  </w:num>
  <w:num w:numId="27" w16cid:durableId="1298074736">
    <w:abstractNumId w:val="41"/>
  </w:num>
  <w:num w:numId="28" w16cid:durableId="529680894">
    <w:abstractNumId w:val="10"/>
  </w:num>
  <w:num w:numId="29" w16cid:durableId="714474442">
    <w:abstractNumId w:val="31"/>
  </w:num>
  <w:num w:numId="30" w16cid:durableId="71439737">
    <w:abstractNumId w:val="47"/>
  </w:num>
  <w:num w:numId="31" w16cid:durableId="568032768">
    <w:abstractNumId w:val="38"/>
  </w:num>
  <w:num w:numId="32" w16cid:durableId="1255094747">
    <w:abstractNumId w:val="29"/>
  </w:num>
  <w:num w:numId="33" w16cid:durableId="545994396">
    <w:abstractNumId w:val="48"/>
  </w:num>
  <w:num w:numId="34" w16cid:durableId="634683311">
    <w:abstractNumId w:val="0"/>
  </w:num>
  <w:num w:numId="35" w16cid:durableId="1608074461">
    <w:abstractNumId w:val="40"/>
  </w:num>
  <w:num w:numId="36" w16cid:durableId="1861123675">
    <w:abstractNumId w:val="44"/>
  </w:num>
  <w:num w:numId="37" w16cid:durableId="1278103109">
    <w:abstractNumId w:val="27"/>
  </w:num>
  <w:num w:numId="38" w16cid:durableId="445462459">
    <w:abstractNumId w:val="18"/>
  </w:num>
  <w:num w:numId="39" w16cid:durableId="1286958607">
    <w:abstractNumId w:val="23"/>
  </w:num>
  <w:num w:numId="40" w16cid:durableId="574554195">
    <w:abstractNumId w:val="14"/>
  </w:num>
  <w:num w:numId="41" w16cid:durableId="441803531">
    <w:abstractNumId w:val="39"/>
  </w:num>
  <w:num w:numId="42" w16cid:durableId="64034647">
    <w:abstractNumId w:val="25"/>
  </w:num>
  <w:num w:numId="43" w16cid:durableId="121728345">
    <w:abstractNumId w:val="43"/>
  </w:num>
  <w:num w:numId="44" w16cid:durableId="1145853042">
    <w:abstractNumId w:val="32"/>
  </w:num>
  <w:num w:numId="45" w16cid:durableId="391315554">
    <w:abstractNumId w:val="24"/>
  </w:num>
  <w:num w:numId="46" w16cid:durableId="991718316">
    <w:abstractNumId w:val="37"/>
  </w:num>
  <w:num w:numId="47" w16cid:durableId="1777825736">
    <w:abstractNumId w:val="6"/>
  </w:num>
  <w:num w:numId="48" w16cid:durableId="1212306334">
    <w:abstractNumId w:val="7"/>
  </w:num>
  <w:num w:numId="49" w16cid:durableId="188640540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12988"/>
    <w:rsid w:val="00022180"/>
    <w:rsid w:val="00023AA3"/>
    <w:rsid w:val="000271C0"/>
    <w:rsid w:val="00027C08"/>
    <w:rsid w:val="00030512"/>
    <w:rsid w:val="00040679"/>
    <w:rsid w:val="0004492C"/>
    <w:rsid w:val="0005053E"/>
    <w:rsid w:val="0005067E"/>
    <w:rsid w:val="00051F55"/>
    <w:rsid w:val="000527BF"/>
    <w:rsid w:val="00053CFC"/>
    <w:rsid w:val="00054352"/>
    <w:rsid w:val="000553FE"/>
    <w:rsid w:val="00055B84"/>
    <w:rsid w:val="0006237A"/>
    <w:rsid w:val="00073027"/>
    <w:rsid w:val="000744E3"/>
    <w:rsid w:val="00074F8B"/>
    <w:rsid w:val="000775E8"/>
    <w:rsid w:val="00080C89"/>
    <w:rsid w:val="00082B0E"/>
    <w:rsid w:val="0008312D"/>
    <w:rsid w:val="000932F5"/>
    <w:rsid w:val="00094B65"/>
    <w:rsid w:val="0009534D"/>
    <w:rsid w:val="000958A5"/>
    <w:rsid w:val="000A088E"/>
    <w:rsid w:val="000A0E91"/>
    <w:rsid w:val="000A53DB"/>
    <w:rsid w:val="000A6597"/>
    <w:rsid w:val="000B21F8"/>
    <w:rsid w:val="000B3136"/>
    <w:rsid w:val="000B447A"/>
    <w:rsid w:val="000B790D"/>
    <w:rsid w:val="000C41DD"/>
    <w:rsid w:val="000C5EF1"/>
    <w:rsid w:val="000C61AA"/>
    <w:rsid w:val="000D1F61"/>
    <w:rsid w:val="000D465E"/>
    <w:rsid w:val="000D4830"/>
    <w:rsid w:val="000E01A9"/>
    <w:rsid w:val="000E09A3"/>
    <w:rsid w:val="000E3344"/>
    <w:rsid w:val="000E4953"/>
    <w:rsid w:val="000E6397"/>
    <w:rsid w:val="000F0BA3"/>
    <w:rsid w:val="000F377F"/>
    <w:rsid w:val="000F66BB"/>
    <w:rsid w:val="000F76AF"/>
    <w:rsid w:val="00104B12"/>
    <w:rsid w:val="00105014"/>
    <w:rsid w:val="001075AB"/>
    <w:rsid w:val="00110A66"/>
    <w:rsid w:val="00116E30"/>
    <w:rsid w:val="00117C35"/>
    <w:rsid w:val="00121965"/>
    <w:rsid w:val="00121AB8"/>
    <w:rsid w:val="00127617"/>
    <w:rsid w:val="00130FC2"/>
    <w:rsid w:val="00132DC8"/>
    <w:rsid w:val="001350C5"/>
    <w:rsid w:val="00136D4E"/>
    <w:rsid w:val="00144378"/>
    <w:rsid w:val="0014612F"/>
    <w:rsid w:val="00152833"/>
    <w:rsid w:val="001545C9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1812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23656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65E0A"/>
    <w:rsid w:val="002704AA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C75DC"/>
    <w:rsid w:val="002E0120"/>
    <w:rsid w:val="002E028B"/>
    <w:rsid w:val="002E1DC8"/>
    <w:rsid w:val="002E2BEF"/>
    <w:rsid w:val="002E4DDA"/>
    <w:rsid w:val="002E4E4F"/>
    <w:rsid w:val="002F0447"/>
    <w:rsid w:val="002F5135"/>
    <w:rsid w:val="002F6829"/>
    <w:rsid w:val="00303572"/>
    <w:rsid w:val="00306866"/>
    <w:rsid w:val="00307D06"/>
    <w:rsid w:val="00317E79"/>
    <w:rsid w:val="00320498"/>
    <w:rsid w:val="00320F5C"/>
    <w:rsid w:val="0032103B"/>
    <w:rsid w:val="00323A20"/>
    <w:rsid w:val="00323EED"/>
    <w:rsid w:val="00326F19"/>
    <w:rsid w:val="00327F8C"/>
    <w:rsid w:val="00332AC6"/>
    <w:rsid w:val="00333305"/>
    <w:rsid w:val="00334304"/>
    <w:rsid w:val="003367D6"/>
    <w:rsid w:val="00337DB7"/>
    <w:rsid w:val="00337DBF"/>
    <w:rsid w:val="00340F38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397D"/>
    <w:rsid w:val="003865D3"/>
    <w:rsid w:val="00393A99"/>
    <w:rsid w:val="0039468A"/>
    <w:rsid w:val="00394D4D"/>
    <w:rsid w:val="003969D4"/>
    <w:rsid w:val="003A5CC5"/>
    <w:rsid w:val="003B3ED9"/>
    <w:rsid w:val="003B5A28"/>
    <w:rsid w:val="003C00EE"/>
    <w:rsid w:val="003C431B"/>
    <w:rsid w:val="003D2D08"/>
    <w:rsid w:val="003D45E0"/>
    <w:rsid w:val="003E016F"/>
    <w:rsid w:val="003E5576"/>
    <w:rsid w:val="003E6972"/>
    <w:rsid w:val="003E6E25"/>
    <w:rsid w:val="003E7647"/>
    <w:rsid w:val="003F05FA"/>
    <w:rsid w:val="003F1543"/>
    <w:rsid w:val="003F648C"/>
    <w:rsid w:val="003F778D"/>
    <w:rsid w:val="004018BE"/>
    <w:rsid w:val="0040211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75308"/>
    <w:rsid w:val="00481472"/>
    <w:rsid w:val="004815E7"/>
    <w:rsid w:val="00484564"/>
    <w:rsid w:val="004938A4"/>
    <w:rsid w:val="004B007A"/>
    <w:rsid w:val="004B3F8C"/>
    <w:rsid w:val="004B60E1"/>
    <w:rsid w:val="004D0FB5"/>
    <w:rsid w:val="004E0016"/>
    <w:rsid w:val="004E7282"/>
    <w:rsid w:val="004F17CC"/>
    <w:rsid w:val="004F4EE7"/>
    <w:rsid w:val="004F4F19"/>
    <w:rsid w:val="004F53DE"/>
    <w:rsid w:val="004F77E7"/>
    <w:rsid w:val="00500F7D"/>
    <w:rsid w:val="00505671"/>
    <w:rsid w:val="0050625A"/>
    <w:rsid w:val="00514E66"/>
    <w:rsid w:val="00516748"/>
    <w:rsid w:val="00517025"/>
    <w:rsid w:val="0052264C"/>
    <w:rsid w:val="00523428"/>
    <w:rsid w:val="00526732"/>
    <w:rsid w:val="0053380B"/>
    <w:rsid w:val="00535136"/>
    <w:rsid w:val="005368B1"/>
    <w:rsid w:val="00540A40"/>
    <w:rsid w:val="00543786"/>
    <w:rsid w:val="005453F2"/>
    <w:rsid w:val="005472D8"/>
    <w:rsid w:val="00552502"/>
    <w:rsid w:val="00562A39"/>
    <w:rsid w:val="005631EB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11B0"/>
    <w:rsid w:val="005C623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2895"/>
    <w:rsid w:val="00606D99"/>
    <w:rsid w:val="0061626E"/>
    <w:rsid w:val="0062078B"/>
    <w:rsid w:val="0062361E"/>
    <w:rsid w:val="00623F39"/>
    <w:rsid w:val="006270D2"/>
    <w:rsid w:val="00630CAB"/>
    <w:rsid w:val="00632B24"/>
    <w:rsid w:val="0064154B"/>
    <w:rsid w:val="006462E6"/>
    <w:rsid w:val="00651B34"/>
    <w:rsid w:val="00651EDB"/>
    <w:rsid w:val="00652313"/>
    <w:rsid w:val="00656B8C"/>
    <w:rsid w:val="00662B42"/>
    <w:rsid w:val="00663A97"/>
    <w:rsid w:val="00664AC4"/>
    <w:rsid w:val="00665A12"/>
    <w:rsid w:val="00671FB0"/>
    <w:rsid w:val="006722B3"/>
    <w:rsid w:val="006751B5"/>
    <w:rsid w:val="006779A7"/>
    <w:rsid w:val="0068252E"/>
    <w:rsid w:val="00683221"/>
    <w:rsid w:val="006844A0"/>
    <w:rsid w:val="00684F32"/>
    <w:rsid w:val="00686801"/>
    <w:rsid w:val="006872B1"/>
    <w:rsid w:val="00687BEE"/>
    <w:rsid w:val="006919E8"/>
    <w:rsid w:val="00692959"/>
    <w:rsid w:val="00693851"/>
    <w:rsid w:val="006940D9"/>
    <w:rsid w:val="00695A6B"/>
    <w:rsid w:val="0069694E"/>
    <w:rsid w:val="0069735A"/>
    <w:rsid w:val="006A086F"/>
    <w:rsid w:val="006A1D69"/>
    <w:rsid w:val="006A6D58"/>
    <w:rsid w:val="006A75DA"/>
    <w:rsid w:val="006A771E"/>
    <w:rsid w:val="006A7B0A"/>
    <w:rsid w:val="006B08AB"/>
    <w:rsid w:val="006B3C47"/>
    <w:rsid w:val="006B6E08"/>
    <w:rsid w:val="006B7099"/>
    <w:rsid w:val="006C0AF9"/>
    <w:rsid w:val="006C3784"/>
    <w:rsid w:val="006C3A43"/>
    <w:rsid w:val="006C6F35"/>
    <w:rsid w:val="006D0CC9"/>
    <w:rsid w:val="006D11F3"/>
    <w:rsid w:val="006D3263"/>
    <w:rsid w:val="006E2710"/>
    <w:rsid w:val="006E30D5"/>
    <w:rsid w:val="006E41E3"/>
    <w:rsid w:val="006E56DE"/>
    <w:rsid w:val="006F0EBF"/>
    <w:rsid w:val="006F1750"/>
    <w:rsid w:val="006F3888"/>
    <w:rsid w:val="006F4911"/>
    <w:rsid w:val="006F6841"/>
    <w:rsid w:val="006F751D"/>
    <w:rsid w:val="00713061"/>
    <w:rsid w:val="0072009A"/>
    <w:rsid w:val="00723FD7"/>
    <w:rsid w:val="00724219"/>
    <w:rsid w:val="007247DB"/>
    <w:rsid w:val="0072757B"/>
    <w:rsid w:val="00731763"/>
    <w:rsid w:val="00733400"/>
    <w:rsid w:val="00736A0E"/>
    <w:rsid w:val="00747F27"/>
    <w:rsid w:val="00752218"/>
    <w:rsid w:val="00752428"/>
    <w:rsid w:val="00754BA8"/>
    <w:rsid w:val="00756EA9"/>
    <w:rsid w:val="00760A78"/>
    <w:rsid w:val="0076259F"/>
    <w:rsid w:val="0076763E"/>
    <w:rsid w:val="00772BCF"/>
    <w:rsid w:val="00774163"/>
    <w:rsid w:val="00776A72"/>
    <w:rsid w:val="00784C1A"/>
    <w:rsid w:val="007854FB"/>
    <w:rsid w:val="00790FD1"/>
    <w:rsid w:val="007A0C2E"/>
    <w:rsid w:val="007A4984"/>
    <w:rsid w:val="007A571A"/>
    <w:rsid w:val="007A5721"/>
    <w:rsid w:val="007B0755"/>
    <w:rsid w:val="007C18AB"/>
    <w:rsid w:val="007C1DBA"/>
    <w:rsid w:val="007D129E"/>
    <w:rsid w:val="007D1A70"/>
    <w:rsid w:val="007D68D7"/>
    <w:rsid w:val="007D7AA3"/>
    <w:rsid w:val="007E2818"/>
    <w:rsid w:val="007E29D3"/>
    <w:rsid w:val="007E718A"/>
    <w:rsid w:val="007E742E"/>
    <w:rsid w:val="0080382E"/>
    <w:rsid w:val="00803C93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01B6"/>
    <w:rsid w:val="00863F1A"/>
    <w:rsid w:val="00866590"/>
    <w:rsid w:val="00866E8A"/>
    <w:rsid w:val="008726DB"/>
    <w:rsid w:val="00872BAA"/>
    <w:rsid w:val="00874B21"/>
    <w:rsid w:val="0087506F"/>
    <w:rsid w:val="00875E12"/>
    <w:rsid w:val="0087718E"/>
    <w:rsid w:val="0088132E"/>
    <w:rsid w:val="008819F7"/>
    <w:rsid w:val="008866A5"/>
    <w:rsid w:val="00887E79"/>
    <w:rsid w:val="00887EDB"/>
    <w:rsid w:val="00890447"/>
    <w:rsid w:val="00891289"/>
    <w:rsid w:val="00894923"/>
    <w:rsid w:val="008A0D01"/>
    <w:rsid w:val="008B229D"/>
    <w:rsid w:val="008B330B"/>
    <w:rsid w:val="008B34A4"/>
    <w:rsid w:val="008B5195"/>
    <w:rsid w:val="008B65F4"/>
    <w:rsid w:val="008B7935"/>
    <w:rsid w:val="008B7FDA"/>
    <w:rsid w:val="008C1B36"/>
    <w:rsid w:val="008C2767"/>
    <w:rsid w:val="008D1ACA"/>
    <w:rsid w:val="008E1E25"/>
    <w:rsid w:val="008E5449"/>
    <w:rsid w:val="008E6EC4"/>
    <w:rsid w:val="008E7551"/>
    <w:rsid w:val="008F4095"/>
    <w:rsid w:val="008F4AE2"/>
    <w:rsid w:val="008F6A66"/>
    <w:rsid w:val="0090632F"/>
    <w:rsid w:val="009130A8"/>
    <w:rsid w:val="00923A90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6762E"/>
    <w:rsid w:val="00973E66"/>
    <w:rsid w:val="0097783F"/>
    <w:rsid w:val="00982533"/>
    <w:rsid w:val="009B0125"/>
    <w:rsid w:val="009B20D0"/>
    <w:rsid w:val="009B505B"/>
    <w:rsid w:val="009B7F12"/>
    <w:rsid w:val="009C0862"/>
    <w:rsid w:val="009C1044"/>
    <w:rsid w:val="009C2A1B"/>
    <w:rsid w:val="009C64B4"/>
    <w:rsid w:val="009C772D"/>
    <w:rsid w:val="009E3A8F"/>
    <w:rsid w:val="009E51D4"/>
    <w:rsid w:val="009F42C0"/>
    <w:rsid w:val="009F4877"/>
    <w:rsid w:val="009F5D86"/>
    <w:rsid w:val="00A01916"/>
    <w:rsid w:val="00A04C51"/>
    <w:rsid w:val="00A04FB9"/>
    <w:rsid w:val="00A05CC5"/>
    <w:rsid w:val="00A06C93"/>
    <w:rsid w:val="00A1281D"/>
    <w:rsid w:val="00A149F2"/>
    <w:rsid w:val="00A17B3C"/>
    <w:rsid w:val="00A20DE1"/>
    <w:rsid w:val="00A22B36"/>
    <w:rsid w:val="00A2406F"/>
    <w:rsid w:val="00A34AB8"/>
    <w:rsid w:val="00A3551D"/>
    <w:rsid w:val="00A35675"/>
    <w:rsid w:val="00A4492E"/>
    <w:rsid w:val="00A44CD4"/>
    <w:rsid w:val="00A452A1"/>
    <w:rsid w:val="00A456C2"/>
    <w:rsid w:val="00A5027F"/>
    <w:rsid w:val="00A612CD"/>
    <w:rsid w:val="00A629BA"/>
    <w:rsid w:val="00A6708D"/>
    <w:rsid w:val="00A7016B"/>
    <w:rsid w:val="00A72C41"/>
    <w:rsid w:val="00A734C5"/>
    <w:rsid w:val="00A753C6"/>
    <w:rsid w:val="00A760D8"/>
    <w:rsid w:val="00A827EA"/>
    <w:rsid w:val="00A8642C"/>
    <w:rsid w:val="00A916B6"/>
    <w:rsid w:val="00A9323A"/>
    <w:rsid w:val="00A963DF"/>
    <w:rsid w:val="00A979BA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468F"/>
    <w:rsid w:val="00B37A1D"/>
    <w:rsid w:val="00B37E5F"/>
    <w:rsid w:val="00B430FC"/>
    <w:rsid w:val="00B47415"/>
    <w:rsid w:val="00B52269"/>
    <w:rsid w:val="00B52354"/>
    <w:rsid w:val="00B53394"/>
    <w:rsid w:val="00B609DF"/>
    <w:rsid w:val="00B63CA4"/>
    <w:rsid w:val="00B73F45"/>
    <w:rsid w:val="00B76BDD"/>
    <w:rsid w:val="00B83770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0E2A"/>
    <w:rsid w:val="00BC4869"/>
    <w:rsid w:val="00BC4CF6"/>
    <w:rsid w:val="00BD13E8"/>
    <w:rsid w:val="00BD34CE"/>
    <w:rsid w:val="00BD3B61"/>
    <w:rsid w:val="00BD56EF"/>
    <w:rsid w:val="00BD7FD6"/>
    <w:rsid w:val="00BE7BC5"/>
    <w:rsid w:val="00BE7F89"/>
    <w:rsid w:val="00BF0E55"/>
    <w:rsid w:val="00BF5247"/>
    <w:rsid w:val="00C133D8"/>
    <w:rsid w:val="00C20BA2"/>
    <w:rsid w:val="00C34272"/>
    <w:rsid w:val="00C3635C"/>
    <w:rsid w:val="00C42265"/>
    <w:rsid w:val="00C52F0F"/>
    <w:rsid w:val="00C54C40"/>
    <w:rsid w:val="00C575D4"/>
    <w:rsid w:val="00C60B32"/>
    <w:rsid w:val="00C656A8"/>
    <w:rsid w:val="00C65CF6"/>
    <w:rsid w:val="00C66C9E"/>
    <w:rsid w:val="00C7250C"/>
    <w:rsid w:val="00C81B59"/>
    <w:rsid w:val="00C83901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D5C46"/>
    <w:rsid w:val="00CE0025"/>
    <w:rsid w:val="00CE11A4"/>
    <w:rsid w:val="00CE5A68"/>
    <w:rsid w:val="00CF0B31"/>
    <w:rsid w:val="00CF1310"/>
    <w:rsid w:val="00CF2A15"/>
    <w:rsid w:val="00CF5819"/>
    <w:rsid w:val="00CF6CCA"/>
    <w:rsid w:val="00CF7FA2"/>
    <w:rsid w:val="00D02B2F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66AD"/>
    <w:rsid w:val="00D6531B"/>
    <w:rsid w:val="00D677DB"/>
    <w:rsid w:val="00D70EA0"/>
    <w:rsid w:val="00D72B00"/>
    <w:rsid w:val="00D77FCE"/>
    <w:rsid w:val="00D802EE"/>
    <w:rsid w:val="00D819CB"/>
    <w:rsid w:val="00D930EC"/>
    <w:rsid w:val="00D94722"/>
    <w:rsid w:val="00D96F97"/>
    <w:rsid w:val="00DA045E"/>
    <w:rsid w:val="00DA099D"/>
    <w:rsid w:val="00DB40C8"/>
    <w:rsid w:val="00DB5F75"/>
    <w:rsid w:val="00DB7E39"/>
    <w:rsid w:val="00DC118A"/>
    <w:rsid w:val="00DC2E76"/>
    <w:rsid w:val="00DC596B"/>
    <w:rsid w:val="00DC5C9B"/>
    <w:rsid w:val="00DC6FB9"/>
    <w:rsid w:val="00DD179D"/>
    <w:rsid w:val="00DD657B"/>
    <w:rsid w:val="00DD72A0"/>
    <w:rsid w:val="00DD73A9"/>
    <w:rsid w:val="00DE22CD"/>
    <w:rsid w:val="00DE3F7F"/>
    <w:rsid w:val="00DF1BEA"/>
    <w:rsid w:val="00DF2E06"/>
    <w:rsid w:val="00DF563B"/>
    <w:rsid w:val="00E05D4C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7573A"/>
    <w:rsid w:val="00E80B7F"/>
    <w:rsid w:val="00E8367C"/>
    <w:rsid w:val="00E83D17"/>
    <w:rsid w:val="00E87243"/>
    <w:rsid w:val="00E92E72"/>
    <w:rsid w:val="00EA4465"/>
    <w:rsid w:val="00EA46E2"/>
    <w:rsid w:val="00EB0B75"/>
    <w:rsid w:val="00EB269F"/>
    <w:rsid w:val="00EB3DCC"/>
    <w:rsid w:val="00EC1227"/>
    <w:rsid w:val="00EC4090"/>
    <w:rsid w:val="00EC733B"/>
    <w:rsid w:val="00ED2A1B"/>
    <w:rsid w:val="00ED483D"/>
    <w:rsid w:val="00ED62B6"/>
    <w:rsid w:val="00EE02CF"/>
    <w:rsid w:val="00EE0E0E"/>
    <w:rsid w:val="00EE3767"/>
    <w:rsid w:val="00EE491F"/>
    <w:rsid w:val="00EE55C4"/>
    <w:rsid w:val="00EE6F87"/>
    <w:rsid w:val="00EF149A"/>
    <w:rsid w:val="00EF6A10"/>
    <w:rsid w:val="00F00333"/>
    <w:rsid w:val="00F07B87"/>
    <w:rsid w:val="00F1272F"/>
    <w:rsid w:val="00F1491E"/>
    <w:rsid w:val="00F23CED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3DE4"/>
    <w:rsid w:val="00F7475A"/>
    <w:rsid w:val="00F75FD2"/>
    <w:rsid w:val="00F80160"/>
    <w:rsid w:val="00F8339C"/>
    <w:rsid w:val="00F8723D"/>
    <w:rsid w:val="00F91009"/>
    <w:rsid w:val="00F97647"/>
    <w:rsid w:val="00FA4697"/>
    <w:rsid w:val="00FA7C02"/>
    <w:rsid w:val="00FB05B7"/>
    <w:rsid w:val="00FB11AB"/>
    <w:rsid w:val="00FB3EAB"/>
    <w:rsid w:val="00FB61F8"/>
    <w:rsid w:val="00FC109F"/>
    <w:rsid w:val="00FC47A0"/>
    <w:rsid w:val="00FD01CC"/>
    <w:rsid w:val="00FD1AC1"/>
    <w:rsid w:val="00FD1B8A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E52673"/>
  <w15:docId w15:val="{230A37EF-301C-41AB-B114-C9EF5AA020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334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png"/><Relationship Id="rId118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139" Type="http://schemas.openxmlformats.org/officeDocument/2006/relationships/footer" Target="footer1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image" Target="media/image42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35" Type="http://schemas.openxmlformats.org/officeDocument/2006/relationships/image" Target="media/image5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0.png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1</Pages>
  <Words>935</Words>
  <Characters>533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20-08-14T15:58:00Z</dcterms:created>
  <dcterms:modified xsi:type="dcterms:W3CDTF">2024-04-09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